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304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58" r:id="rId17"/>
    <p:sldId id="279" r:id="rId18"/>
    <p:sldId id="277" r:id="rId19"/>
    <p:sldId id="284" r:id="rId20"/>
    <p:sldId id="278" r:id="rId21"/>
    <p:sldId id="280" r:id="rId22"/>
    <p:sldId id="301" r:id="rId23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3366CC"/>
    <a:srgbClr val="4646EC"/>
    <a:srgbClr val="CC3300"/>
    <a:srgbClr val="006600"/>
    <a:srgbClr val="FFFF00"/>
    <a:srgbClr val="00FFFF"/>
    <a:srgbClr val="00CCFF"/>
    <a:srgbClr val="00B050"/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58" autoAdjust="0"/>
    <p:restoredTop sz="94660"/>
  </p:normalViewPr>
  <p:slideViewPr>
    <p:cSldViewPr>
      <p:cViewPr varScale="1">
        <p:scale>
          <a:sx n="59" d="100"/>
          <a:sy n="59" d="100"/>
        </p:scale>
        <p:origin x="78" y="3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A01478D-98A2-4520-8006-032DDDCC3353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uk-UA"/>
        </a:p>
      </dgm:t>
    </dgm:pt>
    <dgm:pt modelId="{5408AE51-F768-4915-A45F-8F0E6A2E6865}">
      <dgm:prSet phldrT="[Текст]" custT="1"/>
      <dgm:spPr/>
      <dgm:t>
        <a:bodyPr/>
        <a:lstStyle/>
        <a:p>
          <a:r>
            <a:rPr lang="uk-UA" sz="4000" b="1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Математика</a:t>
          </a:r>
          <a:endParaRPr lang="uk-UA" sz="4000" b="1" dirty="0">
            <a:solidFill>
              <a:schemeClr val="accent2">
                <a:lumMod val="75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BF396BCC-CD7A-44D3-9A24-C8BDC69ACC03}" type="parTrans" cxnId="{85594962-EDEB-4380-8A39-74EA63A7D4E2}">
      <dgm:prSet/>
      <dgm:spPr/>
      <dgm:t>
        <a:bodyPr/>
        <a:lstStyle/>
        <a:p>
          <a:endParaRPr lang="uk-UA"/>
        </a:p>
      </dgm:t>
    </dgm:pt>
    <dgm:pt modelId="{E24CD6C2-5064-4A59-B4EC-E2D1A0DBD112}" type="sibTrans" cxnId="{85594962-EDEB-4380-8A39-74EA63A7D4E2}">
      <dgm:prSet/>
      <dgm:spPr/>
      <dgm:t>
        <a:bodyPr/>
        <a:lstStyle/>
        <a:p>
          <a:endParaRPr lang="uk-UA"/>
        </a:p>
      </dgm:t>
    </dgm:pt>
    <dgm:pt modelId="{C6F798AD-667B-4BC3-A805-C963C9E43945}">
      <dgm:prSet phldrT="[Текст]" custT="1"/>
      <dgm:spPr/>
      <dgm:t>
        <a:bodyPr/>
        <a:lstStyle/>
        <a:p>
          <a:r>
            <a:rPr lang="uk-UA" sz="2400" dirty="0" smtClean="0"/>
            <a:t>Арифметика</a:t>
          </a:r>
          <a:endParaRPr lang="uk-UA" sz="2400" dirty="0"/>
        </a:p>
      </dgm:t>
    </dgm:pt>
    <dgm:pt modelId="{6DD4B9B0-0320-4003-A708-CE3726295921}" type="parTrans" cxnId="{E449C48F-9230-496C-825C-21855C451EA4}">
      <dgm:prSet/>
      <dgm:spPr/>
      <dgm:t>
        <a:bodyPr/>
        <a:lstStyle/>
        <a:p>
          <a:endParaRPr lang="uk-UA"/>
        </a:p>
      </dgm:t>
    </dgm:pt>
    <dgm:pt modelId="{4FF3B470-944D-4CF0-85D5-F76827E24D3D}" type="sibTrans" cxnId="{E449C48F-9230-496C-825C-21855C451EA4}">
      <dgm:prSet/>
      <dgm:spPr/>
      <dgm:t>
        <a:bodyPr/>
        <a:lstStyle/>
        <a:p>
          <a:endParaRPr lang="uk-UA"/>
        </a:p>
      </dgm:t>
    </dgm:pt>
    <dgm:pt modelId="{F38400BC-32B9-436E-B672-8933B80B323B}">
      <dgm:prSet phldrT="[Текст]" custT="1"/>
      <dgm:spPr/>
      <dgm:t>
        <a:bodyPr/>
        <a:lstStyle/>
        <a:p>
          <a:r>
            <a:rPr lang="uk-UA" sz="2400" dirty="0" smtClean="0"/>
            <a:t>Числа і дії над ними, відношення між числами</a:t>
          </a:r>
          <a:endParaRPr lang="uk-UA" sz="2400" dirty="0"/>
        </a:p>
      </dgm:t>
    </dgm:pt>
    <dgm:pt modelId="{F3B5CF5E-BE67-4D08-A292-A9605D941F34}" type="parTrans" cxnId="{2F6C871A-BEAC-4727-8948-560A54BF69DE}">
      <dgm:prSet/>
      <dgm:spPr/>
      <dgm:t>
        <a:bodyPr/>
        <a:lstStyle/>
        <a:p>
          <a:endParaRPr lang="uk-UA"/>
        </a:p>
      </dgm:t>
    </dgm:pt>
    <dgm:pt modelId="{17EE5B10-1168-48BC-87B2-C79A4928B72A}" type="sibTrans" cxnId="{2F6C871A-BEAC-4727-8948-560A54BF69DE}">
      <dgm:prSet/>
      <dgm:spPr/>
      <dgm:t>
        <a:bodyPr/>
        <a:lstStyle/>
        <a:p>
          <a:endParaRPr lang="uk-UA"/>
        </a:p>
      </dgm:t>
    </dgm:pt>
    <dgm:pt modelId="{F630BF2C-6C5B-402C-8E36-1B4050D90768}">
      <dgm:prSet phldrT="[Текст]" custT="1"/>
      <dgm:spPr/>
      <dgm:t>
        <a:bodyPr/>
        <a:lstStyle/>
        <a:p>
          <a:r>
            <a:rPr lang="uk-UA" sz="2400" dirty="0" smtClean="0"/>
            <a:t>Алгебра і початки аналізу</a:t>
          </a:r>
          <a:endParaRPr lang="uk-UA" sz="2400" dirty="0"/>
        </a:p>
      </dgm:t>
    </dgm:pt>
    <dgm:pt modelId="{0064CA6A-2D54-45D0-9B32-4EE7AA2BFC29}" type="parTrans" cxnId="{913AB256-E497-4496-A838-2A0EB72623B7}">
      <dgm:prSet/>
      <dgm:spPr/>
      <dgm:t>
        <a:bodyPr/>
        <a:lstStyle/>
        <a:p>
          <a:endParaRPr lang="uk-UA"/>
        </a:p>
      </dgm:t>
    </dgm:pt>
    <dgm:pt modelId="{017F601A-0815-4F6A-AF17-FD434154B439}" type="sibTrans" cxnId="{913AB256-E497-4496-A838-2A0EB72623B7}">
      <dgm:prSet/>
      <dgm:spPr/>
      <dgm:t>
        <a:bodyPr/>
        <a:lstStyle/>
        <a:p>
          <a:endParaRPr lang="uk-UA"/>
        </a:p>
      </dgm:t>
    </dgm:pt>
    <dgm:pt modelId="{29D5174B-5A0C-4CF7-AC85-37CB7B4411F1}">
      <dgm:prSet phldrT="[Текст]" custT="1"/>
      <dgm:spPr/>
      <dgm:t>
        <a:bodyPr/>
        <a:lstStyle/>
        <a:p>
          <a:r>
            <a:rPr lang="uk-UA" sz="2400" dirty="0" smtClean="0"/>
            <a:t>Функції, їх властивості і графіки</a:t>
          </a:r>
          <a:endParaRPr lang="uk-UA" sz="2400" dirty="0"/>
        </a:p>
      </dgm:t>
    </dgm:pt>
    <dgm:pt modelId="{64793AE6-25F2-4BCA-93C9-525FFD412366}" type="parTrans" cxnId="{9697DFEE-6E83-4AD8-8857-01EEA4ED1639}">
      <dgm:prSet/>
      <dgm:spPr/>
      <dgm:t>
        <a:bodyPr/>
        <a:lstStyle/>
        <a:p>
          <a:endParaRPr lang="uk-UA"/>
        </a:p>
      </dgm:t>
    </dgm:pt>
    <dgm:pt modelId="{C5F59F61-AA05-4328-8D69-AA2169DA683B}" type="sibTrans" cxnId="{9697DFEE-6E83-4AD8-8857-01EEA4ED1639}">
      <dgm:prSet/>
      <dgm:spPr/>
      <dgm:t>
        <a:bodyPr/>
        <a:lstStyle/>
        <a:p>
          <a:endParaRPr lang="uk-UA"/>
        </a:p>
      </dgm:t>
    </dgm:pt>
    <dgm:pt modelId="{E3C739F5-25AF-426C-98BE-FE081E2F253B}">
      <dgm:prSet custT="1"/>
      <dgm:spPr/>
      <dgm:t>
        <a:bodyPr/>
        <a:lstStyle/>
        <a:p>
          <a:r>
            <a:rPr lang="uk-UA" sz="2400" dirty="0" smtClean="0"/>
            <a:t>Геометрія</a:t>
          </a:r>
          <a:endParaRPr lang="uk-UA" sz="2400" dirty="0"/>
        </a:p>
      </dgm:t>
    </dgm:pt>
    <dgm:pt modelId="{EDD3EA29-E425-40B5-84C8-6A360C77BD30}" type="parTrans" cxnId="{D4A36EC3-176E-4BE9-9620-EF46428BD613}">
      <dgm:prSet/>
      <dgm:spPr/>
      <dgm:t>
        <a:bodyPr/>
        <a:lstStyle/>
        <a:p>
          <a:endParaRPr lang="uk-UA"/>
        </a:p>
      </dgm:t>
    </dgm:pt>
    <dgm:pt modelId="{6FAA4DDC-9D84-415C-9BC8-373BEEF71218}" type="sibTrans" cxnId="{D4A36EC3-176E-4BE9-9620-EF46428BD613}">
      <dgm:prSet/>
      <dgm:spPr/>
      <dgm:t>
        <a:bodyPr/>
        <a:lstStyle/>
        <a:p>
          <a:endParaRPr lang="uk-UA"/>
        </a:p>
      </dgm:t>
    </dgm:pt>
    <dgm:pt modelId="{BFF0AE26-915B-4DE2-A597-832BB8521E73}">
      <dgm:prSet custT="1"/>
      <dgm:spPr/>
      <dgm:t>
        <a:bodyPr/>
        <a:lstStyle/>
        <a:p>
          <a:r>
            <a:rPr lang="uk-UA" sz="2400" dirty="0" smtClean="0"/>
            <a:t>Планіметрія</a:t>
          </a:r>
          <a:endParaRPr lang="uk-UA" sz="2400" dirty="0"/>
        </a:p>
      </dgm:t>
    </dgm:pt>
    <dgm:pt modelId="{116056E0-7320-4B63-BC69-0A5715ED0FEB}" type="parTrans" cxnId="{016814B5-DCAF-4C5F-8D5F-E5F7FDB1E793}">
      <dgm:prSet/>
      <dgm:spPr/>
      <dgm:t>
        <a:bodyPr/>
        <a:lstStyle/>
        <a:p>
          <a:endParaRPr lang="uk-UA"/>
        </a:p>
      </dgm:t>
    </dgm:pt>
    <dgm:pt modelId="{8C12A73F-685D-4047-B0CA-4FDE9B53A623}" type="sibTrans" cxnId="{016814B5-DCAF-4C5F-8D5F-E5F7FDB1E793}">
      <dgm:prSet/>
      <dgm:spPr/>
      <dgm:t>
        <a:bodyPr/>
        <a:lstStyle/>
        <a:p>
          <a:endParaRPr lang="uk-UA"/>
        </a:p>
      </dgm:t>
    </dgm:pt>
    <dgm:pt modelId="{95734504-E3F4-4039-BDA5-61C7D3932171}">
      <dgm:prSet custT="1"/>
      <dgm:spPr/>
      <dgm:t>
        <a:bodyPr/>
        <a:lstStyle/>
        <a:p>
          <a:r>
            <a:rPr lang="uk-UA" sz="2400" dirty="0" smtClean="0"/>
            <a:t>Стереометрія</a:t>
          </a:r>
          <a:endParaRPr lang="uk-UA" sz="2400" dirty="0"/>
        </a:p>
      </dgm:t>
    </dgm:pt>
    <dgm:pt modelId="{0FCE582F-EBD3-45C5-97E6-A5B289FA3411}" type="parTrans" cxnId="{BF0E22C2-BEAA-4C25-8B82-22E62798BBD9}">
      <dgm:prSet/>
      <dgm:spPr/>
      <dgm:t>
        <a:bodyPr/>
        <a:lstStyle/>
        <a:p>
          <a:endParaRPr lang="uk-UA"/>
        </a:p>
      </dgm:t>
    </dgm:pt>
    <dgm:pt modelId="{6FD0F933-E7BB-4E29-BD9A-37AC5351F4C6}" type="sibTrans" cxnId="{BF0E22C2-BEAA-4C25-8B82-22E62798BBD9}">
      <dgm:prSet/>
      <dgm:spPr/>
      <dgm:t>
        <a:bodyPr/>
        <a:lstStyle/>
        <a:p>
          <a:endParaRPr lang="uk-UA"/>
        </a:p>
      </dgm:t>
    </dgm:pt>
    <dgm:pt modelId="{4A368330-DBB3-4454-ACC8-691856F28C34}">
      <dgm:prSet custT="1"/>
      <dgm:spPr/>
      <dgm:t>
        <a:bodyPr/>
        <a:lstStyle/>
        <a:p>
          <a:r>
            <a:rPr lang="uk-UA" sz="2400" dirty="0" smtClean="0"/>
            <a:t>Рівняння, нерівності, задачі, перетворення виразів.</a:t>
          </a:r>
          <a:endParaRPr lang="uk-UA" sz="2400" dirty="0"/>
        </a:p>
      </dgm:t>
    </dgm:pt>
    <dgm:pt modelId="{8700FA6B-51DA-4EB2-A745-FFFFB4116FB3}" type="parTrans" cxnId="{8B85C0D0-42B4-4632-83B6-37B3FABE6EDC}">
      <dgm:prSet/>
      <dgm:spPr/>
      <dgm:t>
        <a:bodyPr/>
        <a:lstStyle/>
        <a:p>
          <a:endParaRPr lang="uk-UA"/>
        </a:p>
      </dgm:t>
    </dgm:pt>
    <dgm:pt modelId="{70309414-1210-4434-ADCA-9076073A0955}" type="sibTrans" cxnId="{8B85C0D0-42B4-4632-83B6-37B3FABE6EDC}">
      <dgm:prSet/>
      <dgm:spPr/>
      <dgm:t>
        <a:bodyPr/>
        <a:lstStyle/>
        <a:p>
          <a:endParaRPr lang="uk-UA"/>
        </a:p>
      </dgm:t>
    </dgm:pt>
    <dgm:pt modelId="{AB5FDBFC-23A5-4427-8A18-D1DCE1D2E191}">
      <dgm:prSet custT="1"/>
      <dgm:spPr/>
      <dgm:t>
        <a:bodyPr/>
        <a:lstStyle/>
        <a:p>
          <a:r>
            <a:rPr lang="uk-UA" sz="2400" dirty="0" smtClean="0"/>
            <a:t>Фігури </a:t>
          </a:r>
          <a:r>
            <a:rPr lang="uk-UA" sz="2400" b="1" dirty="0" smtClean="0"/>
            <a:t>на</a:t>
          </a:r>
          <a:r>
            <a:rPr lang="uk-UA" sz="2400" dirty="0" smtClean="0"/>
            <a:t> </a:t>
          </a:r>
          <a:r>
            <a:rPr lang="uk-UA" sz="2400" b="1" dirty="0" smtClean="0"/>
            <a:t>площині</a:t>
          </a:r>
          <a:r>
            <a:rPr lang="uk-UA" sz="2400" dirty="0" smtClean="0"/>
            <a:t> та їх властивості</a:t>
          </a:r>
          <a:endParaRPr lang="uk-UA" sz="2400" dirty="0"/>
        </a:p>
      </dgm:t>
    </dgm:pt>
    <dgm:pt modelId="{40436EDE-0751-4961-A303-93D98907EE48}" type="parTrans" cxnId="{C65F9080-F5FF-4C5F-87BE-BE6B8FDAB817}">
      <dgm:prSet/>
      <dgm:spPr/>
      <dgm:t>
        <a:bodyPr/>
        <a:lstStyle/>
        <a:p>
          <a:endParaRPr lang="uk-UA"/>
        </a:p>
      </dgm:t>
    </dgm:pt>
    <dgm:pt modelId="{0DA2A7C1-9C11-4353-857F-CF1F10B4E7E6}" type="sibTrans" cxnId="{C65F9080-F5FF-4C5F-87BE-BE6B8FDAB817}">
      <dgm:prSet/>
      <dgm:spPr/>
      <dgm:t>
        <a:bodyPr/>
        <a:lstStyle/>
        <a:p>
          <a:endParaRPr lang="uk-UA"/>
        </a:p>
      </dgm:t>
    </dgm:pt>
    <dgm:pt modelId="{5AA06024-9B5D-46CC-8927-D955AE7A176F}">
      <dgm:prSet custT="1"/>
      <dgm:spPr/>
      <dgm:t>
        <a:bodyPr/>
        <a:lstStyle/>
        <a:p>
          <a:r>
            <a:rPr lang="uk-UA" sz="2400" dirty="0" smtClean="0"/>
            <a:t>Фігури </a:t>
          </a:r>
          <a:r>
            <a:rPr lang="uk-UA" sz="2400" b="1" dirty="0" smtClean="0"/>
            <a:t>у просторі</a:t>
          </a:r>
          <a:r>
            <a:rPr lang="uk-UA" sz="2400" dirty="0" smtClean="0"/>
            <a:t> та їх властивості.</a:t>
          </a:r>
          <a:endParaRPr lang="uk-UA" sz="2400" dirty="0"/>
        </a:p>
      </dgm:t>
    </dgm:pt>
    <dgm:pt modelId="{DACB9531-05E6-4421-835D-3A6A9005F14D}" type="parTrans" cxnId="{A0BE03CE-17D4-49FF-83A0-3B4A6054941D}">
      <dgm:prSet/>
      <dgm:spPr/>
      <dgm:t>
        <a:bodyPr/>
        <a:lstStyle/>
        <a:p>
          <a:endParaRPr lang="uk-UA"/>
        </a:p>
      </dgm:t>
    </dgm:pt>
    <dgm:pt modelId="{06580E11-B1BF-4447-84C6-1F0256148573}" type="sibTrans" cxnId="{A0BE03CE-17D4-49FF-83A0-3B4A6054941D}">
      <dgm:prSet/>
      <dgm:spPr/>
      <dgm:t>
        <a:bodyPr/>
        <a:lstStyle/>
        <a:p>
          <a:endParaRPr lang="uk-UA"/>
        </a:p>
      </dgm:t>
    </dgm:pt>
    <dgm:pt modelId="{1A532B84-EF60-4FB9-B420-3189DF9BF13D}" type="pres">
      <dgm:prSet presAssocID="{4A01478D-98A2-4520-8006-032DDDCC3353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75E3891A-8A00-4963-9CED-9E7BEE96545F}" type="pres">
      <dgm:prSet presAssocID="{5408AE51-F768-4915-A45F-8F0E6A2E6865}" presName="hierRoot1" presStyleCnt="0"/>
      <dgm:spPr/>
    </dgm:pt>
    <dgm:pt modelId="{62B544FA-7C73-4584-AEB0-9D68A8298902}" type="pres">
      <dgm:prSet presAssocID="{5408AE51-F768-4915-A45F-8F0E6A2E6865}" presName="composite" presStyleCnt="0"/>
      <dgm:spPr/>
    </dgm:pt>
    <dgm:pt modelId="{E4A466E5-F47B-4A41-9A28-8CD017D6D5C4}" type="pres">
      <dgm:prSet presAssocID="{5408AE51-F768-4915-A45F-8F0E6A2E6865}" presName="background" presStyleLbl="node0" presStyleIdx="0" presStyleCnt="1"/>
      <dgm:spPr/>
    </dgm:pt>
    <dgm:pt modelId="{A6FEC2A3-9693-4B13-BDF5-EA531FBAD91E}" type="pres">
      <dgm:prSet presAssocID="{5408AE51-F768-4915-A45F-8F0E6A2E6865}" presName="text" presStyleLbl="fgAcc0" presStyleIdx="0" presStyleCnt="1" custScaleX="636537" custScaleY="22272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3363D14-D161-417E-8464-C01FA2102F61}" type="pres">
      <dgm:prSet presAssocID="{5408AE51-F768-4915-A45F-8F0E6A2E6865}" presName="hierChild2" presStyleCnt="0"/>
      <dgm:spPr/>
    </dgm:pt>
    <dgm:pt modelId="{D4DEFE7B-557D-4E72-ACDF-96BCF4AADC2E}" type="pres">
      <dgm:prSet presAssocID="{6DD4B9B0-0320-4003-A708-CE3726295921}" presName="Name10" presStyleLbl="parChTrans1D2" presStyleIdx="0" presStyleCnt="3"/>
      <dgm:spPr/>
      <dgm:t>
        <a:bodyPr/>
        <a:lstStyle/>
        <a:p>
          <a:endParaRPr lang="ru-RU"/>
        </a:p>
      </dgm:t>
    </dgm:pt>
    <dgm:pt modelId="{061EC3C3-5A29-4063-9109-468580BFFFD9}" type="pres">
      <dgm:prSet presAssocID="{C6F798AD-667B-4BC3-A805-C963C9E43945}" presName="hierRoot2" presStyleCnt="0"/>
      <dgm:spPr/>
    </dgm:pt>
    <dgm:pt modelId="{6B32E93D-830B-4C1C-9BBE-8BA5D4A824FF}" type="pres">
      <dgm:prSet presAssocID="{C6F798AD-667B-4BC3-A805-C963C9E43945}" presName="composite2" presStyleCnt="0"/>
      <dgm:spPr/>
    </dgm:pt>
    <dgm:pt modelId="{61D3D0A0-E0DD-4FFB-86CF-06B40F11D7CD}" type="pres">
      <dgm:prSet presAssocID="{C6F798AD-667B-4BC3-A805-C963C9E43945}" presName="background2" presStyleLbl="node2" presStyleIdx="0" presStyleCnt="3"/>
      <dgm:spPr/>
    </dgm:pt>
    <dgm:pt modelId="{0C330350-0CE9-4FED-AC7B-656F6B7A63E4}" type="pres">
      <dgm:prSet presAssocID="{C6F798AD-667B-4BC3-A805-C963C9E43945}" presName="text2" presStyleLbl="fgAcc2" presStyleIdx="0" presStyleCnt="3" custScaleX="28748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EE28676-C87D-4C32-B44C-282266E3CA46}" type="pres">
      <dgm:prSet presAssocID="{C6F798AD-667B-4BC3-A805-C963C9E43945}" presName="hierChild3" presStyleCnt="0"/>
      <dgm:spPr/>
    </dgm:pt>
    <dgm:pt modelId="{F3211EDE-640E-4B8E-A1C8-6FDF54AA5BE8}" type="pres">
      <dgm:prSet presAssocID="{F3B5CF5E-BE67-4D08-A292-A9605D941F34}" presName="Name17" presStyleLbl="parChTrans1D3" presStyleIdx="0" presStyleCnt="4"/>
      <dgm:spPr/>
      <dgm:t>
        <a:bodyPr/>
        <a:lstStyle/>
        <a:p>
          <a:endParaRPr lang="ru-RU"/>
        </a:p>
      </dgm:t>
    </dgm:pt>
    <dgm:pt modelId="{A6DB4A2F-F6C2-4E81-A34A-0A846A18D33F}" type="pres">
      <dgm:prSet presAssocID="{F38400BC-32B9-436E-B672-8933B80B323B}" presName="hierRoot3" presStyleCnt="0"/>
      <dgm:spPr/>
    </dgm:pt>
    <dgm:pt modelId="{30E16686-FC23-44D7-9433-FDCAF8F90D02}" type="pres">
      <dgm:prSet presAssocID="{F38400BC-32B9-436E-B672-8933B80B323B}" presName="composite3" presStyleCnt="0"/>
      <dgm:spPr/>
    </dgm:pt>
    <dgm:pt modelId="{A170C60E-8A17-43CD-AD6B-7A84223946AB}" type="pres">
      <dgm:prSet presAssocID="{F38400BC-32B9-436E-B672-8933B80B323B}" presName="background3" presStyleLbl="node3" presStyleIdx="0" presStyleCnt="4"/>
      <dgm:spPr/>
    </dgm:pt>
    <dgm:pt modelId="{DF7114CC-F917-4402-BD0C-AE942CA33FF5}" type="pres">
      <dgm:prSet presAssocID="{F38400BC-32B9-436E-B672-8933B80B323B}" presName="text3" presStyleLbl="fgAcc3" presStyleIdx="0" presStyleCnt="4" custScaleX="293905" custScaleY="43281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EABD0D2-60CD-449E-829E-A4B9EB3FFE4F}" type="pres">
      <dgm:prSet presAssocID="{F38400BC-32B9-436E-B672-8933B80B323B}" presName="hierChild4" presStyleCnt="0"/>
      <dgm:spPr/>
    </dgm:pt>
    <dgm:pt modelId="{283F1899-EC7C-4352-B681-107107B39AE2}" type="pres">
      <dgm:prSet presAssocID="{0064CA6A-2D54-45D0-9B32-4EE7AA2BFC29}" presName="Name10" presStyleLbl="parChTrans1D2" presStyleIdx="1" presStyleCnt="3"/>
      <dgm:spPr/>
      <dgm:t>
        <a:bodyPr/>
        <a:lstStyle/>
        <a:p>
          <a:endParaRPr lang="ru-RU"/>
        </a:p>
      </dgm:t>
    </dgm:pt>
    <dgm:pt modelId="{315B1685-C562-401D-9DCB-04F42F15D068}" type="pres">
      <dgm:prSet presAssocID="{F630BF2C-6C5B-402C-8E36-1B4050D90768}" presName="hierRoot2" presStyleCnt="0"/>
      <dgm:spPr/>
    </dgm:pt>
    <dgm:pt modelId="{FC448C7B-34FD-4B74-A3D7-F167CC9721F0}" type="pres">
      <dgm:prSet presAssocID="{F630BF2C-6C5B-402C-8E36-1B4050D90768}" presName="composite2" presStyleCnt="0"/>
      <dgm:spPr/>
    </dgm:pt>
    <dgm:pt modelId="{A5E899F4-E222-4AA2-8A4B-29B1B88D6D76}" type="pres">
      <dgm:prSet presAssocID="{F630BF2C-6C5B-402C-8E36-1B4050D90768}" presName="background2" presStyleLbl="node2" presStyleIdx="1" presStyleCnt="3"/>
      <dgm:spPr/>
    </dgm:pt>
    <dgm:pt modelId="{3C69ABB2-77F7-4194-A814-4B85344D5CBA}" type="pres">
      <dgm:prSet presAssocID="{F630BF2C-6C5B-402C-8E36-1B4050D90768}" presName="text2" presStyleLbl="fgAcc2" presStyleIdx="1" presStyleCnt="3" custScaleX="292640" custScaleY="229814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4F0297A-C0D0-49A6-87DC-A1E36B262C3A}" type="pres">
      <dgm:prSet presAssocID="{F630BF2C-6C5B-402C-8E36-1B4050D90768}" presName="hierChild3" presStyleCnt="0"/>
      <dgm:spPr/>
    </dgm:pt>
    <dgm:pt modelId="{68C32D82-00A1-43A5-B7C9-3439A04EAA44}" type="pres">
      <dgm:prSet presAssocID="{64793AE6-25F2-4BCA-93C9-525FFD412366}" presName="Name17" presStyleLbl="parChTrans1D3" presStyleIdx="1" presStyleCnt="4"/>
      <dgm:spPr/>
      <dgm:t>
        <a:bodyPr/>
        <a:lstStyle/>
        <a:p>
          <a:endParaRPr lang="ru-RU"/>
        </a:p>
      </dgm:t>
    </dgm:pt>
    <dgm:pt modelId="{39369F80-F968-4629-A98C-1ED3E8EF56D8}" type="pres">
      <dgm:prSet presAssocID="{29D5174B-5A0C-4CF7-AC85-37CB7B4411F1}" presName="hierRoot3" presStyleCnt="0"/>
      <dgm:spPr/>
    </dgm:pt>
    <dgm:pt modelId="{C2D1C14F-2EA6-4CAA-84C3-2133289C2C5B}" type="pres">
      <dgm:prSet presAssocID="{29D5174B-5A0C-4CF7-AC85-37CB7B4411F1}" presName="composite3" presStyleCnt="0"/>
      <dgm:spPr/>
    </dgm:pt>
    <dgm:pt modelId="{95918305-BA9D-41C5-AA92-1FE0715B52D7}" type="pres">
      <dgm:prSet presAssocID="{29D5174B-5A0C-4CF7-AC85-37CB7B4411F1}" presName="background3" presStyleLbl="node3" presStyleIdx="1" presStyleCnt="4"/>
      <dgm:spPr/>
    </dgm:pt>
    <dgm:pt modelId="{596CF400-D0AF-487B-954A-1670A4D89B16}" type="pres">
      <dgm:prSet presAssocID="{29D5174B-5A0C-4CF7-AC85-37CB7B4411F1}" presName="text3" presStyleLbl="fgAcc3" presStyleIdx="1" presStyleCnt="4" custScaleX="267571" custScaleY="25384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FA0F07F3-B162-4632-8AF7-3F24F2A938A9}" type="pres">
      <dgm:prSet presAssocID="{29D5174B-5A0C-4CF7-AC85-37CB7B4411F1}" presName="hierChild4" presStyleCnt="0"/>
      <dgm:spPr/>
    </dgm:pt>
    <dgm:pt modelId="{37DD6379-92E3-4A8C-936C-804614B9DF4C}" type="pres">
      <dgm:prSet presAssocID="{8700FA6B-51DA-4EB2-A745-FFFFB4116FB3}" presName="Name23" presStyleLbl="parChTrans1D4" presStyleIdx="0" presStyleCnt="3"/>
      <dgm:spPr/>
      <dgm:t>
        <a:bodyPr/>
        <a:lstStyle/>
        <a:p>
          <a:endParaRPr lang="ru-RU"/>
        </a:p>
      </dgm:t>
    </dgm:pt>
    <dgm:pt modelId="{E07D73EB-838D-4351-9F45-86C76EBBF142}" type="pres">
      <dgm:prSet presAssocID="{4A368330-DBB3-4454-ACC8-691856F28C34}" presName="hierRoot4" presStyleCnt="0"/>
      <dgm:spPr/>
    </dgm:pt>
    <dgm:pt modelId="{C776EA9A-1F53-4322-A38A-0B669F77C446}" type="pres">
      <dgm:prSet presAssocID="{4A368330-DBB3-4454-ACC8-691856F28C34}" presName="composite4" presStyleCnt="0"/>
      <dgm:spPr/>
    </dgm:pt>
    <dgm:pt modelId="{B9DE8570-1F52-451A-BC05-5ED146ED9009}" type="pres">
      <dgm:prSet presAssocID="{4A368330-DBB3-4454-ACC8-691856F28C34}" presName="background4" presStyleLbl="node4" presStyleIdx="0" presStyleCnt="3"/>
      <dgm:spPr/>
    </dgm:pt>
    <dgm:pt modelId="{179FD19C-582B-43E2-BF06-B71792F254BD}" type="pres">
      <dgm:prSet presAssocID="{4A368330-DBB3-4454-ACC8-691856F28C34}" presName="text4" presStyleLbl="fgAcc4" presStyleIdx="0" presStyleCnt="3" custScaleX="357438" custScaleY="41072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6E92790-4EF6-48CD-B458-6107B773ABE7}" type="pres">
      <dgm:prSet presAssocID="{4A368330-DBB3-4454-ACC8-691856F28C34}" presName="hierChild5" presStyleCnt="0"/>
      <dgm:spPr/>
    </dgm:pt>
    <dgm:pt modelId="{4E46859C-ED08-4C53-B32B-7609694C03B4}" type="pres">
      <dgm:prSet presAssocID="{EDD3EA29-E425-40B5-84C8-6A360C77BD30}" presName="Name10" presStyleLbl="parChTrans1D2" presStyleIdx="2" presStyleCnt="3"/>
      <dgm:spPr/>
      <dgm:t>
        <a:bodyPr/>
        <a:lstStyle/>
        <a:p>
          <a:endParaRPr lang="ru-RU"/>
        </a:p>
      </dgm:t>
    </dgm:pt>
    <dgm:pt modelId="{56D442D4-4F0D-42BB-9A7A-406FE41840CF}" type="pres">
      <dgm:prSet presAssocID="{E3C739F5-25AF-426C-98BE-FE081E2F253B}" presName="hierRoot2" presStyleCnt="0"/>
      <dgm:spPr/>
    </dgm:pt>
    <dgm:pt modelId="{BBF736DD-A771-4B40-B57B-2D640813CE41}" type="pres">
      <dgm:prSet presAssocID="{E3C739F5-25AF-426C-98BE-FE081E2F253B}" presName="composite2" presStyleCnt="0"/>
      <dgm:spPr/>
    </dgm:pt>
    <dgm:pt modelId="{5021990B-76C9-41AF-9E18-A52F8BA5E82C}" type="pres">
      <dgm:prSet presAssocID="{E3C739F5-25AF-426C-98BE-FE081E2F253B}" presName="background2" presStyleLbl="node2" presStyleIdx="2" presStyleCnt="3"/>
      <dgm:spPr/>
    </dgm:pt>
    <dgm:pt modelId="{652A4FA9-0495-474D-B506-1DD55FFB107E}" type="pres">
      <dgm:prSet presAssocID="{E3C739F5-25AF-426C-98BE-FE081E2F253B}" presName="text2" presStyleLbl="fgAcc2" presStyleIdx="2" presStyleCnt="3" custScaleX="26912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3566319-7829-470C-944D-69AD4EECFE6C}" type="pres">
      <dgm:prSet presAssocID="{E3C739F5-25AF-426C-98BE-FE081E2F253B}" presName="hierChild3" presStyleCnt="0"/>
      <dgm:spPr/>
    </dgm:pt>
    <dgm:pt modelId="{6F3ED8A8-86E4-4BAD-9A09-8D2947D6565B}" type="pres">
      <dgm:prSet presAssocID="{116056E0-7320-4B63-BC69-0A5715ED0FEB}" presName="Name17" presStyleLbl="parChTrans1D3" presStyleIdx="2" presStyleCnt="4"/>
      <dgm:spPr/>
      <dgm:t>
        <a:bodyPr/>
        <a:lstStyle/>
        <a:p>
          <a:endParaRPr lang="ru-RU"/>
        </a:p>
      </dgm:t>
    </dgm:pt>
    <dgm:pt modelId="{243F1F92-6C6E-4980-AB4F-B410DE67BE6C}" type="pres">
      <dgm:prSet presAssocID="{BFF0AE26-915B-4DE2-A597-832BB8521E73}" presName="hierRoot3" presStyleCnt="0"/>
      <dgm:spPr/>
    </dgm:pt>
    <dgm:pt modelId="{B172B12F-AB48-4EB6-B399-3F638356AC5E}" type="pres">
      <dgm:prSet presAssocID="{BFF0AE26-915B-4DE2-A597-832BB8521E73}" presName="composite3" presStyleCnt="0"/>
      <dgm:spPr/>
    </dgm:pt>
    <dgm:pt modelId="{3CA5914F-8080-4350-864D-323C1CFD0F0C}" type="pres">
      <dgm:prSet presAssocID="{BFF0AE26-915B-4DE2-A597-832BB8521E73}" presName="background3" presStyleLbl="node3" presStyleIdx="2" presStyleCnt="4"/>
      <dgm:spPr/>
    </dgm:pt>
    <dgm:pt modelId="{5AA2F197-1D74-4C19-A50B-B97B946BC9F2}" type="pres">
      <dgm:prSet presAssocID="{BFF0AE26-915B-4DE2-A597-832BB8521E73}" presName="text3" presStyleLbl="fgAcc3" presStyleIdx="2" presStyleCnt="4" custScaleX="273703" custScaleY="12960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9D62EAB0-C617-49C0-A8C4-B4DDCB90BEA1}" type="pres">
      <dgm:prSet presAssocID="{BFF0AE26-915B-4DE2-A597-832BB8521E73}" presName="hierChild4" presStyleCnt="0"/>
      <dgm:spPr/>
    </dgm:pt>
    <dgm:pt modelId="{7C5C5EE4-BE77-466C-BE61-07AC5CD2A882}" type="pres">
      <dgm:prSet presAssocID="{40436EDE-0751-4961-A303-93D98907EE48}" presName="Name23" presStyleLbl="parChTrans1D4" presStyleIdx="1" presStyleCnt="3"/>
      <dgm:spPr/>
      <dgm:t>
        <a:bodyPr/>
        <a:lstStyle/>
        <a:p>
          <a:endParaRPr lang="ru-RU"/>
        </a:p>
      </dgm:t>
    </dgm:pt>
    <dgm:pt modelId="{923DE43B-6CDF-4F50-92D0-6823EBC36C1A}" type="pres">
      <dgm:prSet presAssocID="{AB5FDBFC-23A5-4427-8A18-D1DCE1D2E191}" presName="hierRoot4" presStyleCnt="0"/>
      <dgm:spPr/>
    </dgm:pt>
    <dgm:pt modelId="{3DE607C5-ED9C-454B-8AE8-B6B77BC71B3A}" type="pres">
      <dgm:prSet presAssocID="{AB5FDBFC-23A5-4427-8A18-D1DCE1D2E191}" presName="composite4" presStyleCnt="0"/>
      <dgm:spPr/>
    </dgm:pt>
    <dgm:pt modelId="{2C6626C5-82A6-465D-8BB3-35AC03161517}" type="pres">
      <dgm:prSet presAssocID="{AB5FDBFC-23A5-4427-8A18-D1DCE1D2E191}" presName="background4" presStyleLbl="node4" presStyleIdx="1" presStyleCnt="3"/>
      <dgm:spPr/>
    </dgm:pt>
    <dgm:pt modelId="{E523D5EE-8571-4EAA-AB4F-391474D07479}" type="pres">
      <dgm:prSet presAssocID="{AB5FDBFC-23A5-4427-8A18-D1DCE1D2E191}" presName="text4" presStyleLbl="fgAcc4" presStyleIdx="1" presStyleCnt="3" custScaleX="263992" custScaleY="32105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F60C83B-663E-41CE-8C85-DF98BB768A7C}" type="pres">
      <dgm:prSet presAssocID="{AB5FDBFC-23A5-4427-8A18-D1DCE1D2E191}" presName="hierChild5" presStyleCnt="0"/>
      <dgm:spPr/>
    </dgm:pt>
    <dgm:pt modelId="{64D3B43F-B36B-4E7D-BA97-00DC8286F56B}" type="pres">
      <dgm:prSet presAssocID="{0FCE582F-EBD3-45C5-97E6-A5B289FA3411}" presName="Name17" presStyleLbl="parChTrans1D3" presStyleIdx="3" presStyleCnt="4"/>
      <dgm:spPr/>
      <dgm:t>
        <a:bodyPr/>
        <a:lstStyle/>
        <a:p>
          <a:endParaRPr lang="ru-RU"/>
        </a:p>
      </dgm:t>
    </dgm:pt>
    <dgm:pt modelId="{959FD8CC-A2BB-46B2-928B-31E3B6EF166A}" type="pres">
      <dgm:prSet presAssocID="{95734504-E3F4-4039-BDA5-61C7D3932171}" presName="hierRoot3" presStyleCnt="0"/>
      <dgm:spPr/>
    </dgm:pt>
    <dgm:pt modelId="{4727E8EB-6C43-4289-84E6-FE8076FEDA11}" type="pres">
      <dgm:prSet presAssocID="{95734504-E3F4-4039-BDA5-61C7D3932171}" presName="composite3" presStyleCnt="0"/>
      <dgm:spPr/>
    </dgm:pt>
    <dgm:pt modelId="{EBC02B18-64D1-4936-A905-1BA1BCA3FD3A}" type="pres">
      <dgm:prSet presAssocID="{95734504-E3F4-4039-BDA5-61C7D3932171}" presName="background3" presStyleLbl="node3" presStyleIdx="3" presStyleCnt="4"/>
      <dgm:spPr/>
    </dgm:pt>
    <dgm:pt modelId="{B6FC5D74-1B33-4AED-91DA-A7F1B7857A0C}" type="pres">
      <dgm:prSet presAssocID="{95734504-E3F4-4039-BDA5-61C7D3932171}" presName="text3" presStyleLbl="fgAcc3" presStyleIdx="3" presStyleCnt="4" custScaleX="33226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A1995418-F8AE-4DA9-B1AA-CF83A9EF746C}" type="pres">
      <dgm:prSet presAssocID="{95734504-E3F4-4039-BDA5-61C7D3932171}" presName="hierChild4" presStyleCnt="0"/>
      <dgm:spPr/>
    </dgm:pt>
    <dgm:pt modelId="{0D46E528-AC23-4D89-8D1E-405F60976F46}" type="pres">
      <dgm:prSet presAssocID="{DACB9531-05E6-4421-835D-3A6A9005F14D}" presName="Name23" presStyleLbl="parChTrans1D4" presStyleIdx="2" presStyleCnt="3"/>
      <dgm:spPr/>
      <dgm:t>
        <a:bodyPr/>
        <a:lstStyle/>
        <a:p>
          <a:endParaRPr lang="ru-RU"/>
        </a:p>
      </dgm:t>
    </dgm:pt>
    <dgm:pt modelId="{19FBEA3A-2A6D-4DAA-976D-EB5B10D89162}" type="pres">
      <dgm:prSet presAssocID="{5AA06024-9B5D-46CC-8927-D955AE7A176F}" presName="hierRoot4" presStyleCnt="0"/>
      <dgm:spPr/>
    </dgm:pt>
    <dgm:pt modelId="{91DE316F-1393-4E63-A5B3-E249BB307A41}" type="pres">
      <dgm:prSet presAssocID="{5AA06024-9B5D-46CC-8927-D955AE7A176F}" presName="composite4" presStyleCnt="0"/>
      <dgm:spPr/>
    </dgm:pt>
    <dgm:pt modelId="{43F478E3-00A8-4FE0-A7B3-0BDB19C93ECB}" type="pres">
      <dgm:prSet presAssocID="{5AA06024-9B5D-46CC-8927-D955AE7A176F}" presName="background4" presStyleLbl="node4" presStyleIdx="2" presStyleCnt="3"/>
      <dgm:spPr/>
    </dgm:pt>
    <dgm:pt modelId="{B3D1A122-1A61-4B19-A4AC-E936F272428F}" type="pres">
      <dgm:prSet presAssocID="{5AA06024-9B5D-46CC-8927-D955AE7A176F}" presName="text4" presStyleLbl="fgAcc4" presStyleIdx="2" presStyleCnt="3" custScaleX="331379" custScaleY="33985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39D144AD-04F5-468E-8BEC-904D04F41B15}" type="pres">
      <dgm:prSet presAssocID="{5AA06024-9B5D-46CC-8927-D955AE7A176F}" presName="hierChild5" presStyleCnt="0"/>
      <dgm:spPr/>
    </dgm:pt>
  </dgm:ptLst>
  <dgm:cxnLst>
    <dgm:cxn modelId="{2F6C871A-BEAC-4727-8948-560A54BF69DE}" srcId="{C6F798AD-667B-4BC3-A805-C963C9E43945}" destId="{F38400BC-32B9-436E-B672-8933B80B323B}" srcOrd="0" destOrd="0" parTransId="{F3B5CF5E-BE67-4D08-A292-A9605D941F34}" sibTransId="{17EE5B10-1168-48BC-87B2-C79A4928B72A}"/>
    <dgm:cxn modelId="{798AB656-386A-44C1-9435-63FBC0843134}" type="presOf" srcId="{EDD3EA29-E425-40B5-84C8-6A360C77BD30}" destId="{4E46859C-ED08-4C53-B32B-7609694C03B4}" srcOrd="0" destOrd="0" presId="urn:microsoft.com/office/officeart/2005/8/layout/hierarchy1"/>
    <dgm:cxn modelId="{8B85C0D0-42B4-4632-83B6-37B3FABE6EDC}" srcId="{29D5174B-5A0C-4CF7-AC85-37CB7B4411F1}" destId="{4A368330-DBB3-4454-ACC8-691856F28C34}" srcOrd="0" destOrd="0" parTransId="{8700FA6B-51DA-4EB2-A745-FFFFB4116FB3}" sibTransId="{70309414-1210-4434-ADCA-9076073A0955}"/>
    <dgm:cxn modelId="{FBCB3322-1D6A-41F5-AB6F-8BCDB97C0312}" type="presOf" srcId="{0064CA6A-2D54-45D0-9B32-4EE7AA2BFC29}" destId="{283F1899-EC7C-4352-B681-107107B39AE2}" srcOrd="0" destOrd="0" presId="urn:microsoft.com/office/officeart/2005/8/layout/hierarchy1"/>
    <dgm:cxn modelId="{F3249376-157B-4970-B1F1-45B7E4F09937}" type="presOf" srcId="{8700FA6B-51DA-4EB2-A745-FFFFB4116FB3}" destId="{37DD6379-92E3-4A8C-936C-804614B9DF4C}" srcOrd="0" destOrd="0" presId="urn:microsoft.com/office/officeart/2005/8/layout/hierarchy1"/>
    <dgm:cxn modelId="{A0BE03CE-17D4-49FF-83A0-3B4A6054941D}" srcId="{95734504-E3F4-4039-BDA5-61C7D3932171}" destId="{5AA06024-9B5D-46CC-8927-D955AE7A176F}" srcOrd="0" destOrd="0" parTransId="{DACB9531-05E6-4421-835D-3A6A9005F14D}" sibTransId="{06580E11-B1BF-4447-84C6-1F0256148573}"/>
    <dgm:cxn modelId="{07E63CDE-BE21-4163-A450-52C09BB9B92C}" type="presOf" srcId="{E3C739F5-25AF-426C-98BE-FE081E2F253B}" destId="{652A4FA9-0495-474D-B506-1DD55FFB107E}" srcOrd="0" destOrd="0" presId="urn:microsoft.com/office/officeart/2005/8/layout/hierarchy1"/>
    <dgm:cxn modelId="{E6D6FFAD-A05E-4A19-977D-69FD1A26A051}" type="presOf" srcId="{DACB9531-05E6-4421-835D-3A6A9005F14D}" destId="{0D46E528-AC23-4D89-8D1E-405F60976F46}" srcOrd="0" destOrd="0" presId="urn:microsoft.com/office/officeart/2005/8/layout/hierarchy1"/>
    <dgm:cxn modelId="{C65F9080-F5FF-4C5F-87BE-BE6B8FDAB817}" srcId="{BFF0AE26-915B-4DE2-A597-832BB8521E73}" destId="{AB5FDBFC-23A5-4427-8A18-D1DCE1D2E191}" srcOrd="0" destOrd="0" parTransId="{40436EDE-0751-4961-A303-93D98907EE48}" sibTransId="{0DA2A7C1-9C11-4353-857F-CF1F10B4E7E6}"/>
    <dgm:cxn modelId="{0587011D-3BD6-4514-A0CB-111004AE486E}" type="presOf" srcId="{116056E0-7320-4B63-BC69-0A5715ED0FEB}" destId="{6F3ED8A8-86E4-4BAD-9A09-8D2947D6565B}" srcOrd="0" destOrd="0" presId="urn:microsoft.com/office/officeart/2005/8/layout/hierarchy1"/>
    <dgm:cxn modelId="{B6CECBBA-A441-482F-98DE-D0881D88616D}" type="presOf" srcId="{F630BF2C-6C5B-402C-8E36-1B4050D90768}" destId="{3C69ABB2-77F7-4194-A814-4B85344D5CBA}" srcOrd="0" destOrd="0" presId="urn:microsoft.com/office/officeart/2005/8/layout/hierarchy1"/>
    <dgm:cxn modelId="{86C24F6A-7841-4DF7-8A1F-27108F384A82}" type="presOf" srcId="{6DD4B9B0-0320-4003-A708-CE3726295921}" destId="{D4DEFE7B-557D-4E72-ACDF-96BCF4AADC2E}" srcOrd="0" destOrd="0" presId="urn:microsoft.com/office/officeart/2005/8/layout/hierarchy1"/>
    <dgm:cxn modelId="{D4A36EC3-176E-4BE9-9620-EF46428BD613}" srcId="{5408AE51-F768-4915-A45F-8F0E6A2E6865}" destId="{E3C739F5-25AF-426C-98BE-FE081E2F253B}" srcOrd="2" destOrd="0" parTransId="{EDD3EA29-E425-40B5-84C8-6A360C77BD30}" sibTransId="{6FAA4DDC-9D84-415C-9BC8-373BEEF71218}"/>
    <dgm:cxn modelId="{1354ACF3-5145-48AA-9B48-031CC088D01F}" type="presOf" srcId="{F38400BC-32B9-436E-B672-8933B80B323B}" destId="{DF7114CC-F917-4402-BD0C-AE942CA33FF5}" srcOrd="0" destOrd="0" presId="urn:microsoft.com/office/officeart/2005/8/layout/hierarchy1"/>
    <dgm:cxn modelId="{913AB256-E497-4496-A838-2A0EB72623B7}" srcId="{5408AE51-F768-4915-A45F-8F0E6A2E6865}" destId="{F630BF2C-6C5B-402C-8E36-1B4050D90768}" srcOrd="1" destOrd="0" parTransId="{0064CA6A-2D54-45D0-9B32-4EE7AA2BFC29}" sibTransId="{017F601A-0815-4F6A-AF17-FD434154B439}"/>
    <dgm:cxn modelId="{016814B5-DCAF-4C5F-8D5F-E5F7FDB1E793}" srcId="{E3C739F5-25AF-426C-98BE-FE081E2F253B}" destId="{BFF0AE26-915B-4DE2-A597-832BB8521E73}" srcOrd="0" destOrd="0" parTransId="{116056E0-7320-4B63-BC69-0A5715ED0FEB}" sibTransId="{8C12A73F-685D-4047-B0CA-4FDE9B53A623}"/>
    <dgm:cxn modelId="{E449C48F-9230-496C-825C-21855C451EA4}" srcId="{5408AE51-F768-4915-A45F-8F0E6A2E6865}" destId="{C6F798AD-667B-4BC3-A805-C963C9E43945}" srcOrd="0" destOrd="0" parTransId="{6DD4B9B0-0320-4003-A708-CE3726295921}" sibTransId="{4FF3B470-944D-4CF0-85D5-F76827E24D3D}"/>
    <dgm:cxn modelId="{BF0E22C2-BEAA-4C25-8B82-22E62798BBD9}" srcId="{E3C739F5-25AF-426C-98BE-FE081E2F253B}" destId="{95734504-E3F4-4039-BDA5-61C7D3932171}" srcOrd="1" destOrd="0" parTransId="{0FCE582F-EBD3-45C5-97E6-A5B289FA3411}" sibTransId="{6FD0F933-E7BB-4E29-BD9A-37AC5351F4C6}"/>
    <dgm:cxn modelId="{85594962-EDEB-4380-8A39-74EA63A7D4E2}" srcId="{4A01478D-98A2-4520-8006-032DDDCC3353}" destId="{5408AE51-F768-4915-A45F-8F0E6A2E6865}" srcOrd="0" destOrd="0" parTransId="{BF396BCC-CD7A-44D3-9A24-C8BDC69ACC03}" sibTransId="{E24CD6C2-5064-4A59-B4EC-E2D1A0DBD112}"/>
    <dgm:cxn modelId="{FB7AC267-0CC1-48C0-BD15-A41EE3F16F7E}" type="presOf" srcId="{95734504-E3F4-4039-BDA5-61C7D3932171}" destId="{B6FC5D74-1B33-4AED-91DA-A7F1B7857A0C}" srcOrd="0" destOrd="0" presId="urn:microsoft.com/office/officeart/2005/8/layout/hierarchy1"/>
    <dgm:cxn modelId="{6F9F53E3-3C34-40DB-A7CC-2DFCC0C17607}" type="presOf" srcId="{29D5174B-5A0C-4CF7-AC85-37CB7B4411F1}" destId="{596CF400-D0AF-487B-954A-1670A4D89B16}" srcOrd="0" destOrd="0" presId="urn:microsoft.com/office/officeart/2005/8/layout/hierarchy1"/>
    <dgm:cxn modelId="{E81C5B60-CC91-4371-9630-6BE74C077CE9}" type="presOf" srcId="{AB5FDBFC-23A5-4427-8A18-D1DCE1D2E191}" destId="{E523D5EE-8571-4EAA-AB4F-391474D07479}" srcOrd="0" destOrd="0" presId="urn:microsoft.com/office/officeart/2005/8/layout/hierarchy1"/>
    <dgm:cxn modelId="{43BD94E8-492A-4B8D-8A9C-F8D7E48BBD70}" type="presOf" srcId="{40436EDE-0751-4961-A303-93D98907EE48}" destId="{7C5C5EE4-BE77-466C-BE61-07AC5CD2A882}" srcOrd="0" destOrd="0" presId="urn:microsoft.com/office/officeart/2005/8/layout/hierarchy1"/>
    <dgm:cxn modelId="{84753A53-F533-4E4A-A67A-57E4972F7E69}" type="presOf" srcId="{BFF0AE26-915B-4DE2-A597-832BB8521E73}" destId="{5AA2F197-1D74-4C19-A50B-B97B946BC9F2}" srcOrd="0" destOrd="0" presId="urn:microsoft.com/office/officeart/2005/8/layout/hierarchy1"/>
    <dgm:cxn modelId="{1A7E38BF-69FB-44C5-AE3D-DA6E21A4E7E4}" type="presOf" srcId="{64793AE6-25F2-4BCA-93C9-525FFD412366}" destId="{68C32D82-00A1-43A5-B7C9-3439A04EAA44}" srcOrd="0" destOrd="0" presId="urn:microsoft.com/office/officeart/2005/8/layout/hierarchy1"/>
    <dgm:cxn modelId="{3E48B86D-A5B0-40F2-BD09-EDF50F81B5E9}" type="presOf" srcId="{0FCE582F-EBD3-45C5-97E6-A5B289FA3411}" destId="{64D3B43F-B36B-4E7D-BA97-00DC8286F56B}" srcOrd="0" destOrd="0" presId="urn:microsoft.com/office/officeart/2005/8/layout/hierarchy1"/>
    <dgm:cxn modelId="{9963C603-FD30-4B72-A387-A60D207476A1}" type="presOf" srcId="{5AA06024-9B5D-46CC-8927-D955AE7A176F}" destId="{B3D1A122-1A61-4B19-A4AC-E936F272428F}" srcOrd="0" destOrd="0" presId="urn:microsoft.com/office/officeart/2005/8/layout/hierarchy1"/>
    <dgm:cxn modelId="{D164302D-D8E7-4199-B711-9CC7193D3F90}" type="presOf" srcId="{5408AE51-F768-4915-A45F-8F0E6A2E6865}" destId="{A6FEC2A3-9693-4B13-BDF5-EA531FBAD91E}" srcOrd="0" destOrd="0" presId="urn:microsoft.com/office/officeart/2005/8/layout/hierarchy1"/>
    <dgm:cxn modelId="{9697DFEE-6E83-4AD8-8857-01EEA4ED1639}" srcId="{F630BF2C-6C5B-402C-8E36-1B4050D90768}" destId="{29D5174B-5A0C-4CF7-AC85-37CB7B4411F1}" srcOrd="0" destOrd="0" parTransId="{64793AE6-25F2-4BCA-93C9-525FFD412366}" sibTransId="{C5F59F61-AA05-4328-8D69-AA2169DA683B}"/>
    <dgm:cxn modelId="{82382B8E-A53B-474E-9393-E7BB6034782C}" type="presOf" srcId="{C6F798AD-667B-4BC3-A805-C963C9E43945}" destId="{0C330350-0CE9-4FED-AC7B-656F6B7A63E4}" srcOrd="0" destOrd="0" presId="urn:microsoft.com/office/officeart/2005/8/layout/hierarchy1"/>
    <dgm:cxn modelId="{AAF40458-3E61-493E-AF97-A699B8A1547D}" type="presOf" srcId="{4A368330-DBB3-4454-ACC8-691856F28C34}" destId="{179FD19C-582B-43E2-BF06-B71792F254BD}" srcOrd="0" destOrd="0" presId="urn:microsoft.com/office/officeart/2005/8/layout/hierarchy1"/>
    <dgm:cxn modelId="{3715A9B8-B9D2-487D-8BA0-7A1CC3CBCAFA}" type="presOf" srcId="{F3B5CF5E-BE67-4D08-A292-A9605D941F34}" destId="{F3211EDE-640E-4B8E-A1C8-6FDF54AA5BE8}" srcOrd="0" destOrd="0" presId="urn:microsoft.com/office/officeart/2005/8/layout/hierarchy1"/>
    <dgm:cxn modelId="{A00A555D-8F43-47B8-B222-8E36822E8F09}" type="presOf" srcId="{4A01478D-98A2-4520-8006-032DDDCC3353}" destId="{1A532B84-EF60-4FB9-B420-3189DF9BF13D}" srcOrd="0" destOrd="0" presId="urn:microsoft.com/office/officeart/2005/8/layout/hierarchy1"/>
    <dgm:cxn modelId="{D9B8398E-E0CD-4128-9991-474FB48BBC5F}" type="presParOf" srcId="{1A532B84-EF60-4FB9-B420-3189DF9BF13D}" destId="{75E3891A-8A00-4963-9CED-9E7BEE96545F}" srcOrd="0" destOrd="0" presId="urn:microsoft.com/office/officeart/2005/8/layout/hierarchy1"/>
    <dgm:cxn modelId="{D9760376-30AE-4B42-86FF-65ECCBC09962}" type="presParOf" srcId="{75E3891A-8A00-4963-9CED-9E7BEE96545F}" destId="{62B544FA-7C73-4584-AEB0-9D68A8298902}" srcOrd="0" destOrd="0" presId="urn:microsoft.com/office/officeart/2005/8/layout/hierarchy1"/>
    <dgm:cxn modelId="{8B57C5BA-8783-4164-BF83-2D91B967D27F}" type="presParOf" srcId="{62B544FA-7C73-4584-AEB0-9D68A8298902}" destId="{E4A466E5-F47B-4A41-9A28-8CD017D6D5C4}" srcOrd="0" destOrd="0" presId="urn:microsoft.com/office/officeart/2005/8/layout/hierarchy1"/>
    <dgm:cxn modelId="{21A2D616-8F40-4FEB-9664-2AAC9BE5784D}" type="presParOf" srcId="{62B544FA-7C73-4584-AEB0-9D68A8298902}" destId="{A6FEC2A3-9693-4B13-BDF5-EA531FBAD91E}" srcOrd="1" destOrd="0" presId="urn:microsoft.com/office/officeart/2005/8/layout/hierarchy1"/>
    <dgm:cxn modelId="{C076343C-30AC-4C0E-8505-598454B6A803}" type="presParOf" srcId="{75E3891A-8A00-4963-9CED-9E7BEE96545F}" destId="{13363D14-D161-417E-8464-C01FA2102F61}" srcOrd="1" destOrd="0" presId="urn:microsoft.com/office/officeart/2005/8/layout/hierarchy1"/>
    <dgm:cxn modelId="{C0FAD6C7-A103-47C0-B497-30C8BF612B0C}" type="presParOf" srcId="{13363D14-D161-417E-8464-C01FA2102F61}" destId="{D4DEFE7B-557D-4E72-ACDF-96BCF4AADC2E}" srcOrd="0" destOrd="0" presId="urn:microsoft.com/office/officeart/2005/8/layout/hierarchy1"/>
    <dgm:cxn modelId="{5E097916-005C-42EF-9087-88E38C5D04C1}" type="presParOf" srcId="{13363D14-D161-417E-8464-C01FA2102F61}" destId="{061EC3C3-5A29-4063-9109-468580BFFFD9}" srcOrd="1" destOrd="0" presId="urn:microsoft.com/office/officeart/2005/8/layout/hierarchy1"/>
    <dgm:cxn modelId="{ED2AB97F-C5EF-4624-836B-3045BBEF9E68}" type="presParOf" srcId="{061EC3C3-5A29-4063-9109-468580BFFFD9}" destId="{6B32E93D-830B-4C1C-9BBE-8BA5D4A824FF}" srcOrd="0" destOrd="0" presId="urn:microsoft.com/office/officeart/2005/8/layout/hierarchy1"/>
    <dgm:cxn modelId="{A93D4711-9D66-4C79-BFA6-26A66D4CA862}" type="presParOf" srcId="{6B32E93D-830B-4C1C-9BBE-8BA5D4A824FF}" destId="{61D3D0A0-E0DD-4FFB-86CF-06B40F11D7CD}" srcOrd="0" destOrd="0" presId="urn:microsoft.com/office/officeart/2005/8/layout/hierarchy1"/>
    <dgm:cxn modelId="{A495A574-C4C1-485A-84F0-00D07224CA95}" type="presParOf" srcId="{6B32E93D-830B-4C1C-9BBE-8BA5D4A824FF}" destId="{0C330350-0CE9-4FED-AC7B-656F6B7A63E4}" srcOrd="1" destOrd="0" presId="urn:microsoft.com/office/officeart/2005/8/layout/hierarchy1"/>
    <dgm:cxn modelId="{A77CBF47-CB37-4990-BED2-00435A0A4233}" type="presParOf" srcId="{061EC3C3-5A29-4063-9109-468580BFFFD9}" destId="{4EE28676-C87D-4C32-B44C-282266E3CA46}" srcOrd="1" destOrd="0" presId="urn:microsoft.com/office/officeart/2005/8/layout/hierarchy1"/>
    <dgm:cxn modelId="{FF54FDBE-5C4E-4ADB-93BE-D997098833DB}" type="presParOf" srcId="{4EE28676-C87D-4C32-B44C-282266E3CA46}" destId="{F3211EDE-640E-4B8E-A1C8-6FDF54AA5BE8}" srcOrd="0" destOrd="0" presId="urn:microsoft.com/office/officeart/2005/8/layout/hierarchy1"/>
    <dgm:cxn modelId="{DCB61792-16BE-4F66-8239-454E9F71BA36}" type="presParOf" srcId="{4EE28676-C87D-4C32-B44C-282266E3CA46}" destId="{A6DB4A2F-F6C2-4E81-A34A-0A846A18D33F}" srcOrd="1" destOrd="0" presId="urn:microsoft.com/office/officeart/2005/8/layout/hierarchy1"/>
    <dgm:cxn modelId="{9E86020E-B11C-4F33-BE1F-A57C7B72757A}" type="presParOf" srcId="{A6DB4A2F-F6C2-4E81-A34A-0A846A18D33F}" destId="{30E16686-FC23-44D7-9433-FDCAF8F90D02}" srcOrd="0" destOrd="0" presId="urn:microsoft.com/office/officeart/2005/8/layout/hierarchy1"/>
    <dgm:cxn modelId="{85B4DA63-A8BF-42CB-A43F-D21E1CF28E57}" type="presParOf" srcId="{30E16686-FC23-44D7-9433-FDCAF8F90D02}" destId="{A170C60E-8A17-43CD-AD6B-7A84223946AB}" srcOrd="0" destOrd="0" presId="urn:microsoft.com/office/officeart/2005/8/layout/hierarchy1"/>
    <dgm:cxn modelId="{FDBBF5C5-D918-49DD-A66A-1FDEC9F0C9B2}" type="presParOf" srcId="{30E16686-FC23-44D7-9433-FDCAF8F90D02}" destId="{DF7114CC-F917-4402-BD0C-AE942CA33FF5}" srcOrd="1" destOrd="0" presId="urn:microsoft.com/office/officeart/2005/8/layout/hierarchy1"/>
    <dgm:cxn modelId="{BB98E57B-B8A1-4166-8F3A-547DFEE61136}" type="presParOf" srcId="{A6DB4A2F-F6C2-4E81-A34A-0A846A18D33F}" destId="{1EABD0D2-60CD-449E-829E-A4B9EB3FFE4F}" srcOrd="1" destOrd="0" presId="urn:microsoft.com/office/officeart/2005/8/layout/hierarchy1"/>
    <dgm:cxn modelId="{ECD37958-F12B-4E37-B893-07CFDFC6E8C9}" type="presParOf" srcId="{13363D14-D161-417E-8464-C01FA2102F61}" destId="{283F1899-EC7C-4352-B681-107107B39AE2}" srcOrd="2" destOrd="0" presId="urn:microsoft.com/office/officeart/2005/8/layout/hierarchy1"/>
    <dgm:cxn modelId="{BF6F8C3B-70C8-4F57-B08C-6F7B129FF734}" type="presParOf" srcId="{13363D14-D161-417E-8464-C01FA2102F61}" destId="{315B1685-C562-401D-9DCB-04F42F15D068}" srcOrd="3" destOrd="0" presId="urn:microsoft.com/office/officeart/2005/8/layout/hierarchy1"/>
    <dgm:cxn modelId="{0292DC6F-2E33-4176-A514-85B7CA45DD8D}" type="presParOf" srcId="{315B1685-C562-401D-9DCB-04F42F15D068}" destId="{FC448C7B-34FD-4B74-A3D7-F167CC9721F0}" srcOrd="0" destOrd="0" presId="urn:microsoft.com/office/officeart/2005/8/layout/hierarchy1"/>
    <dgm:cxn modelId="{F15342E0-B0C9-40A0-BC28-3282E2178CBD}" type="presParOf" srcId="{FC448C7B-34FD-4B74-A3D7-F167CC9721F0}" destId="{A5E899F4-E222-4AA2-8A4B-29B1B88D6D76}" srcOrd="0" destOrd="0" presId="urn:microsoft.com/office/officeart/2005/8/layout/hierarchy1"/>
    <dgm:cxn modelId="{D9BCFB71-05B8-48D7-9579-6B789E8F5DF9}" type="presParOf" srcId="{FC448C7B-34FD-4B74-A3D7-F167CC9721F0}" destId="{3C69ABB2-77F7-4194-A814-4B85344D5CBA}" srcOrd="1" destOrd="0" presId="urn:microsoft.com/office/officeart/2005/8/layout/hierarchy1"/>
    <dgm:cxn modelId="{728BC28E-AFF5-4C10-98CB-FF93EC47CB55}" type="presParOf" srcId="{315B1685-C562-401D-9DCB-04F42F15D068}" destId="{C4F0297A-C0D0-49A6-87DC-A1E36B262C3A}" srcOrd="1" destOrd="0" presId="urn:microsoft.com/office/officeart/2005/8/layout/hierarchy1"/>
    <dgm:cxn modelId="{2CAFAC7F-DC47-4A07-9D62-1C22DD748C70}" type="presParOf" srcId="{C4F0297A-C0D0-49A6-87DC-A1E36B262C3A}" destId="{68C32D82-00A1-43A5-B7C9-3439A04EAA44}" srcOrd="0" destOrd="0" presId="urn:microsoft.com/office/officeart/2005/8/layout/hierarchy1"/>
    <dgm:cxn modelId="{2FBC43F9-5A24-4242-A61E-01E891549632}" type="presParOf" srcId="{C4F0297A-C0D0-49A6-87DC-A1E36B262C3A}" destId="{39369F80-F968-4629-A98C-1ED3E8EF56D8}" srcOrd="1" destOrd="0" presId="urn:microsoft.com/office/officeart/2005/8/layout/hierarchy1"/>
    <dgm:cxn modelId="{606DEBAB-990B-46CB-B7D5-F5BD28FB537C}" type="presParOf" srcId="{39369F80-F968-4629-A98C-1ED3E8EF56D8}" destId="{C2D1C14F-2EA6-4CAA-84C3-2133289C2C5B}" srcOrd="0" destOrd="0" presId="urn:microsoft.com/office/officeart/2005/8/layout/hierarchy1"/>
    <dgm:cxn modelId="{52625DA7-2BE2-4D78-B21A-C08C9644E1AA}" type="presParOf" srcId="{C2D1C14F-2EA6-4CAA-84C3-2133289C2C5B}" destId="{95918305-BA9D-41C5-AA92-1FE0715B52D7}" srcOrd="0" destOrd="0" presId="urn:microsoft.com/office/officeart/2005/8/layout/hierarchy1"/>
    <dgm:cxn modelId="{D2B2BB50-594A-4448-8F8A-67BF94604C4D}" type="presParOf" srcId="{C2D1C14F-2EA6-4CAA-84C3-2133289C2C5B}" destId="{596CF400-D0AF-487B-954A-1670A4D89B16}" srcOrd="1" destOrd="0" presId="urn:microsoft.com/office/officeart/2005/8/layout/hierarchy1"/>
    <dgm:cxn modelId="{647FF91E-81DC-487A-8666-8A77977E02C0}" type="presParOf" srcId="{39369F80-F968-4629-A98C-1ED3E8EF56D8}" destId="{FA0F07F3-B162-4632-8AF7-3F24F2A938A9}" srcOrd="1" destOrd="0" presId="urn:microsoft.com/office/officeart/2005/8/layout/hierarchy1"/>
    <dgm:cxn modelId="{EFB5BE8B-5869-4937-9A09-B7EAB9BB69F1}" type="presParOf" srcId="{FA0F07F3-B162-4632-8AF7-3F24F2A938A9}" destId="{37DD6379-92E3-4A8C-936C-804614B9DF4C}" srcOrd="0" destOrd="0" presId="urn:microsoft.com/office/officeart/2005/8/layout/hierarchy1"/>
    <dgm:cxn modelId="{EF901B60-9504-487B-990B-F20F67B8222D}" type="presParOf" srcId="{FA0F07F3-B162-4632-8AF7-3F24F2A938A9}" destId="{E07D73EB-838D-4351-9F45-86C76EBBF142}" srcOrd="1" destOrd="0" presId="urn:microsoft.com/office/officeart/2005/8/layout/hierarchy1"/>
    <dgm:cxn modelId="{8EF5F671-30E0-4B8F-8E29-890EB3698BAB}" type="presParOf" srcId="{E07D73EB-838D-4351-9F45-86C76EBBF142}" destId="{C776EA9A-1F53-4322-A38A-0B669F77C446}" srcOrd="0" destOrd="0" presId="urn:microsoft.com/office/officeart/2005/8/layout/hierarchy1"/>
    <dgm:cxn modelId="{772DE1E5-7406-427F-A73D-B4EBCEDC9BAE}" type="presParOf" srcId="{C776EA9A-1F53-4322-A38A-0B669F77C446}" destId="{B9DE8570-1F52-451A-BC05-5ED146ED9009}" srcOrd="0" destOrd="0" presId="urn:microsoft.com/office/officeart/2005/8/layout/hierarchy1"/>
    <dgm:cxn modelId="{3C14DE38-ED09-46FB-ADB7-72F35769A353}" type="presParOf" srcId="{C776EA9A-1F53-4322-A38A-0B669F77C446}" destId="{179FD19C-582B-43E2-BF06-B71792F254BD}" srcOrd="1" destOrd="0" presId="urn:microsoft.com/office/officeart/2005/8/layout/hierarchy1"/>
    <dgm:cxn modelId="{B980670F-3E58-47B1-89BE-246F96621D54}" type="presParOf" srcId="{E07D73EB-838D-4351-9F45-86C76EBBF142}" destId="{46E92790-4EF6-48CD-B458-6107B773ABE7}" srcOrd="1" destOrd="0" presId="urn:microsoft.com/office/officeart/2005/8/layout/hierarchy1"/>
    <dgm:cxn modelId="{E3D6E90F-F673-4023-ABCF-865367A63EFC}" type="presParOf" srcId="{13363D14-D161-417E-8464-C01FA2102F61}" destId="{4E46859C-ED08-4C53-B32B-7609694C03B4}" srcOrd="4" destOrd="0" presId="urn:microsoft.com/office/officeart/2005/8/layout/hierarchy1"/>
    <dgm:cxn modelId="{4320E077-7390-4007-8B07-5788BE38FF7E}" type="presParOf" srcId="{13363D14-D161-417E-8464-C01FA2102F61}" destId="{56D442D4-4F0D-42BB-9A7A-406FE41840CF}" srcOrd="5" destOrd="0" presId="urn:microsoft.com/office/officeart/2005/8/layout/hierarchy1"/>
    <dgm:cxn modelId="{A7CEA318-4FFD-4E20-90B2-3BE4D5DFC90D}" type="presParOf" srcId="{56D442D4-4F0D-42BB-9A7A-406FE41840CF}" destId="{BBF736DD-A771-4B40-B57B-2D640813CE41}" srcOrd="0" destOrd="0" presId="urn:microsoft.com/office/officeart/2005/8/layout/hierarchy1"/>
    <dgm:cxn modelId="{AF650594-3D7E-4213-8574-9A5034525A80}" type="presParOf" srcId="{BBF736DD-A771-4B40-B57B-2D640813CE41}" destId="{5021990B-76C9-41AF-9E18-A52F8BA5E82C}" srcOrd="0" destOrd="0" presId="urn:microsoft.com/office/officeart/2005/8/layout/hierarchy1"/>
    <dgm:cxn modelId="{5E4C9C91-9C8A-4ADF-A713-AB46FCCB6D09}" type="presParOf" srcId="{BBF736DD-A771-4B40-B57B-2D640813CE41}" destId="{652A4FA9-0495-474D-B506-1DD55FFB107E}" srcOrd="1" destOrd="0" presId="urn:microsoft.com/office/officeart/2005/8/layout/hierarchy1"/>
    <dgm:cxn modelId="{22D2AC47-18A4-43E2-9591-70703022E265}" type="presParOf" srcId="{56D442D4-4F0D-42BB-9A7A-406FE41840CF}" destId="{B3566319-7829-470C-944D-69AD4EECFE6C}" srcOrd="1" destOrd="0" presId="urn:microsoft.com/office/officeart/2005/8/layout/hierarchy1"/>
    <dgm:cxn modelId="{741C7070-17BD-4F82-8E13-067370A46E3B}" type="presParOf" srcId="{B3566319-7829-470C-944D-69AD4EECFE6C}" destId="{6F3ED8A8-86E4-4BAD-9A09-8D2947D6565B}" srcOrd="0" destOrd="0" presId="urn:microsoft.com/office/officeart/2005/8/layout/hierarchy1"/>
    <dgm:cxn modelId="{2261FF93-9CAB-42EF-8DD1-441E7EF9C318}" type="presParOf" srcId="{B3566319-7829-470C-944D-69AD4EECFE6C}" destId="{243F1F92-6C6E-4980-AB4F-B410DE67BE6C}" srcOrd="1" destOrd="0" presId="urn:microsoft.com/office/officeart/2005/8/layout/hierarchy1"/>
    <dgm:cxn modelId="{2D73FC6F-0300-4D97-AC27-FA87E9A4019A}" type="presParOf" srcId="{243F1F92-6C6E-4980-AB4F-B410DE67BE6C}" destId="{B172B12F-AB48-4EB6-B399-3F638356AC5E}" srcOrd="0" destOrd="0" presId="urn:microsoft.com/office/officeart/2005/8/layout/hierarchy1"/>
    <dgm:cxn modelId="{1C956B86-8745-4E47-9018-A41C6905686E}" type="presParOf" srcId="{B172B12F-AB48-4EB6-B399-3F638356AC5E}" destId="{3CA5914F-8080-4350-864D-323C1CFD0F0C}" srcOrd="0" destOrd="0" presId="urn:microsoft.com/office/officeart/2005/8/layout/hierarchy1"/>
    <dgm:cxn modelId="{1907372B-2BF6-4CC1-808E-3D96DADFF413}" type="presParOf" srcId="{B172B12F-AB48-4EB6-B399-3F638356AC5E}" destId="{5AA2F197-1D74-4C19-A50B-B97B946BC9F2}" srcOrd="1" destOrd="0" presId="urn:microsoft.com/office/officeart/2005/8/layout/hierarchy1"/>
    <dgm:cxn modelId="{9D60379B-6D4F-427F-A860-BEB0093C5361}" type="presParOf" srcId="{243F1F92-6C6E-4980-AB4F-B410DE67BE6C}" destId="{9D62EAB0-C617-49C0-A8C4-B4DDCB90BEA1}" srcOrd="1" destOrd="0" presId="urn:microsoft.com/office/officeart/2005/8/layout/hierarchy1"/>
    <dgm:cxn modelId="{C9C65E7D-F045-49BA-A8BC-A6106B5208EB}" type="presParOf" srcId="{9D62EAB0-C617-49C0-A8C4-B4DDCB90BEA1}" destId="{7C5C5EE4-BE77-466C-BE61-07AC5CD2A882}" srcOrd="0" destOrd="0" presId="urn:microsoft.com/office/officeart/2005/8/layout/hierarchy1"/>
    <dgm:cxn modelId="{01FA1D52-F232-4229-97FC-B2E78C5A36BF}" type="presParOf" srcId="{9D62EAB0-C617-49C0-A8C4-B4DDCB90BEA1}" destId="{923DE43B-6CDF-4F50-92D0-6823EBC36C1A}" srcOrd="1" destOrd="0" presId="urn:microsoft.com/office/officeart/2005/8/layout/hierarchy1"/>
    <dgm:cxn modelId="{5D4A2A5B-B199-406D-8C8F-0C0AF0899E09}" type="presParOf" srcId="{923DE43B-6CDF-4F50-92D0-6823EBC36C1A}" destId="{3DE607C5-ED9C-454B-8AE8-B6B77BC71B3A}" srcOrd="0" destOrd="0" presId="urn:microsoft.com/office/officeart/2005/8/layout/hierarchy1"/>
    <dgm:cxn modelId="{4AFFDD5D-ACDE-4FCB-9237-591D7E8201E0}" type="presParOf" srcId="{3DE607C5-ED9C-454B-8AE8-B6B77BC71B3A}" destId="{2C6626C5-82A6-465D-8BB3-35AC03161517}" srcOrd="0" destOrd="0" presId="urn:microsoft.com/office/officeart/2005/8/layout/hierarchy1"/>
    <dgm:cxn modelId="{B4CE0291-C319-4976-AE7D-B9C17FFE3495}" type="presParOf" srcId="{3DE607C5-ED9C-454B-8AE8-B6B77BC71B3A}" destId="{E523D5EE-8571-4EAA-AB4F-391474D07479}" srcOrd="1" destOrd="0" presId="urn:microsoft.com/office/officeart/2005/8/layout/hierarchy1"/>
    <dgm:cxn modelId="{3F250583-A555-4CF1-80F5-7597A54D960F}" type="presParOf" srcId="{923DE43B-6CDF-4F50-92D0-6823EBC36C1A}" destId="{CF60C83B-663E-41CE-8C85-DF98BB768A7C}" srcOrd="1" destOrd="0" presId="urn:microsoft.com/office/officeart/2005/8/layout/hierarchy1"/>
    <dgm:cxn modelId="{61EB2A06-23CC-4EBD-B79B-BCCCE1E0DE6B}" type="presParOf" srcId="{B3566319-7829-470C-944D-69AD4EECFE6C}" destId="{64D3B43F-B36B-4E7D-BA97-00DC8286F56B}" srcOrd="2" destOrd="0" presId="urn:microsoft.com/office/officeart/2005/8/layout/hierarchy1"/>
    <dgm:cxn modelId="{27132CF5-65DF-44B5-8697-829F5176BED5}" type="presParOf" srcId="{B3566319-7829-470C-944D-69AD4EECFE6C}" destId="{959FD8CC-A2BB-46B2-928B-31E3B6EF166A}" srcOrd="3" destOrd="0" presId="urn:microsoft.com/office/officeart/2005/8/layout/hierarchy1"/>
    <dgm:cxn modelId="{F2D9D429-965F-4950-B0F6-CB4B3EE87391}" type="presParOf" srcId="{959FD8CC-A2BB-46B2-928B-31E3B6EF166A}" destId="{4727E8EB-6C43-4289-84E6-FE8076FEDA11}" srcOrd="0" destOrd="0" presId="urn:microsoft.com/office/officeart/2005/8/layout/hierarchy1"/>
    <dgm:cxn modelId="{7F46F92D-8A85-462D-9E60-10EAF9D9CFBD}" type="presParOf" srcId="{4727E8EB-6C43-4289-84E6-FE8076FEDA11}" destId="{EBC02B18-64D1-4936-A905-1BA1BCA3FD3A}" srcOrd="0" destOrd="0" presId="urn:microsoft.com/office/officeart/2005/8/layout/hierarchy1"/>
    <dgm:cxn modelId="{5CBC537A-F7B3-400B-A283-F03CFE5ACAAA}" type="presParOf" srcId="{4727E8EB-6C43-4289-84E6-FE8076FEDA11}" destId="{B6FC5D74-1B33-4AED-91DA-A7F1B7857A0C}" srcOrd="1" destOrd="0" presId="urn:microsoft.com/office/officeart/2005/8/layout/hierarchy1"/>
    <dgm:cxn modelId="{F202FAC2-EBBA-4E8D-97BF-47DF20CD926A}" type="presParOf" srcId="{959FD8CC-A2BB-46B2-928B-31E3B6EF166A}" destId="{A1995418-F8AE-4DA9-B1AA-CF83A9EF746C}" srcOrd="1" destOrd="0" presId="urn:microsoft.com/office/officeart/2005/8/layout/hierarchy1"/>
    <dgm:cxn modelId="{12C8D1BD-D7D6-4179-80C3-FAA1E4A63E17}" type="presParOf" srcId="{A1995418-F8AE-4DA9-B1AA-CF83A9EF746C}" destId="{0D46E528-AC23-4D89-8D1E-405F60976F46}" srcOrd="0" destOrd="0" presId="urn:microsoft.com/office/officeart/2005/8/layout/hierarchy1"/>
    <dgm:cxn modelId="{E611AD6A-451E-4BAD-A1A0-7E1F4C7BC6B8}" type="presParOf" srcId="{A1995418-F8AE-4DA9-B1AA-CF83A9EF746C}" destId="{19FBEA3A-2A6D-4DAA-976D-EB5B10D89162}" srcOrd="1" destOrd="0" presId="urn:microsoft.com/office/officeart/2005/8/layout/hierarchy1"/>
    <dgm:cxn modelId="{CAAA589A-2D13-41FF-BF07-8AFBF53B7283}" type="presParOf" srcId="{19FBEA3A-2A6D-4DAA-976D-EB5B10D89162}" destId="{91DE316F-1393-4E63-A5B3-E249BB307A41}" srcOrd="0" destOrd="0" presId="urn:microsoft.com/office/officeart/2005/8/layout/hierarchy1"/>
    <dgm:cxn modelId="{E6BE9627-FD30-4F59-92C6-5A35FF3502FA}" type="presParOf" srcId="{91DE316F-1393-4E63-A5B3-E249BB307A41}" destId="{43F478E3-00A8-4FE0-A7B3-0BDB19C93ECB}" srcOrd="0" destOrd="0" presId="urn:microsoft.com/office/officeart/2005/8/layout/hierarchy1"/>
    <dgm:cxn modelId="{1FDF4011-69A8-4D82-9FF2-E0E1F2150A42}" type="presParOf" srcId="{91DE316F-1393-4E63-A5B3-E249BB307A41}" destId="{B3D1A122-1A61-4B19-A4AC-E936F272428F}" srcOrd="1" destOrd="0" presId="urn:microsoft.com/office/officeart/2005/8/layout/hierarchy1"/>
    <dgm:cxn modelId="{6271A21E-A39D-4EF7-BC1A-9CD10EDF286A}" type="presParOf" srcId="{19FBEA3A-2A6D-4DAA-976D-EB5B10D89162}" destId="{39D144AD-04F5-468E-8BEC-904D04F41B15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D46E528-AC23-4D89-8D1E-405F60976F46}">
      <dsp:nvSpPr>
        <dsp:cNvPr id="0" name=""/>
        <dsp:cNvSpPr/>
      </dsp:nvSpPr>
      <dsp:spPr>
        <a:xfrm>
          <a:off x="7567510" y="2444074"/>
          <a:ext cx="91440" cy="191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9199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D3B43F-B36B-4E7D-BA97-00DC8286F56B}">
      <dsp:nvSpPr>
        <dsp:cNvPr id="0" name=""/>
        <dsp:cNvSpPr/>
      </dsp:nvSpPr>
      <dsp:spPr>
        <a:xfrm>
          <a:off x="6636440" y="1832876"/>
          <a:ext cx="976790" cy="19199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0840"/>
              </a:lnTo>
              <a:lnTo>
                <a:pt x="976790" y="130840"/>
              </a:lnTo>
              <a:lnTo>
                <a:pt x="976790" y="19199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C5C5EE4-BE77-466C-BE61-07AC5CD2A882}">
      <dsp:nvSpPr>
        <dsp:cNvPr id="0" name=""/>
        <dsp:cNvSpPr/>
      </dsp:nvSpPr>
      <dsp:spPr>
        <a:xfrm>
          <a:off x="5420629" y="2568166"/>
          <a:ext cx="91440" cy="191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9199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F3ED8A8-86E4-4BAD-9A09-8D2947D6565B}">
      <dsp:nvSpPr>
        <dsp:cNvPr id="0" name=""/>
        <dsp:cNvSpPr/>
      </dsp:nvSpPr>
      <dsp:spPr>
        <a:xfrm>
          <a:off x="5466349" y="1832876"/>
          <a:ext cx="1170091" cy="191996"/>
        </a:xfrm>
        <a:custGeom>
          <a:avLst/>
          <a:gdLst/>
          <a:ahLst/>
          <a:cxnLst/>
          <a:rect l="0" t="0" r="0" b="0"/>
          <a:pathLst>
            <a:path>
              <a:moveTo>
                <a:pt x="1170091" y="0"/>
              </a:moveTo>
              <a:lnTo>
                <a:pt x="1170091" y="130840"/>
              </a:lnTo>
              <a:lnTo>
                <a:pt x="0" y="130840"/>
              </a:lnTo>
              <a:lnTo>
                <a:pt x="0" y="19199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46859C-ED08-4C53-B32B-7609694C03B4}">
      <dsp:nvSpPr>
        <dsp:cNvPr id="0" name=""/>
        <dsp:cNvSpPr/>
      </dsp:nvSpPr>
      <dsp:spPr>
        <a:xfrm>
          <a:off x="3773803" y="1221678"/>
          <a:ext cx="2862637" cy="19199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0840"/>
              </a:lnTo>
              <a:lnTo>
                <a:pt x="2862637" y="130840"/>
              </a:lnTo>
              <a:lnTo>
                <a:pt x="2862637" y="19199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DD6379-92E3-4A8C-936C-804614B9DF4C}">
      <dsp:nvSpPr>
        <dsp:cNvPr id="0" name=""/>
        <dsp:cNvSpPr/>
      </dsp:nvSpPr>
      <dsp:spPr>
        <a:xfrm>
          <a:off x="3222710" y="3633169"/>
          <a:ext cx="91440" cy="191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9199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8C32D82-00A1-43A5-B7C9-3439A04EAA44}">
      <dsp:nvSpPr>
        <dsp:cNvPr id="0" name=""/>
        <dsp:cNvSpPr/>
      </dsp:nvSpPr>
      <dsp:spPr>
        <a:xfrm>
          <a:off x="3222710" y="2377058"/>
          <a:ext cx="91440" cy="191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9199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83F1899-EC7C-4352-B681-107107B39AE2}">
      <dsp:nvSpPr>
        <dsp:cNvPr id="0" name=""/>
        <dsp:cNvSpPr/>
      </dsp:nvSpPr>
      <dsp:spPr>
        <a:xfrm>
          <a:off x="3268430" y="1221678"/>
          <a:ext cx="505372" cy="191996"/>
        </a:xfrm>
        <a:custGeom>
          <a:avLst/>
          <a:gdLst/>
          <a:ahLst/>
          <a:cxnLst/>
          <a:rect l="0" t="0" r="0" b="0"/>
          <a:pathLst>
            <a:path>
              <a:moveTo>
                <a:pt x="505372" y="0"/>
              </a:moveTo>
              <a:lnTo>
                <a:pt x="505372" y="130840"/>
              </a:lnTo>
              <a:lnTo>
                <a:pt x="0" y="130840"/>
              </a:lnTo>
              <a:lnTo>
                <a:pt x="0" y="19199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3211EDE-640E-4B8E-A1C8-6FDF54AA5BE8}">
      <dsp:nvSpPr>
        <dsp:cNvPr id="0" name=""/>
        <dsp:cNvSpPr/>
      </dsp:nvSpPr>
      <dsp:spPr>
        <a:xfrm>
          <a:off x="926055" y="1832876"/>
          <a:ext cx="91440" cy="19199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9199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4DEFE7B-557D-4E72-ACDF-96BCF4AADC2E}">
      <dsp:nvSpPr>
        <dsp:cNvPr id="0" name=""/>
        <dsp:cNvSpPr/>
      </dsp:nvSpPr>
      <dsp:spPr>
        <a:xfrm>
          <a:off x="971775" y="1221678"/>
          <a:ext cx="2802028" cy="191996"/>
        </a:xfrm>
        <a:custGeom>
          <a:avLst/>
          <a:gdLst/>
          <a:ahLst/>
          <a:cxnLst/>
          <a:rect l="0" t="0" r="0" b="0"/>
          <a:pathLst>
            <a:path>
              <a:moveTo>
                <a:pt x="2802028" y="0"/>
              </a:moveTo>
              <a:lnTo>
                <a:pt x="2802028" y="130840"/>
              </a:lnTo>
              <a:lnTo>
                <a:pt x="0" y="130840"/>
              </a:lnTo>
              <a:lnTo>
                <a:pt x="0" y="19199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4A466E5-F47B-4A41-9A28-8CD017D6D5C4}">
      <dsp:nvSpPr>
        <dsp:cNvPr id="0" name=""/>
        <dsp:cNvSpPr/>
      </dsp:nvSpPr>
      <dsp:spPr>
        <a:xfrm>
          <a:off x="1672721" y="288032"/>
          <a:ext cx="4202163" cy="93364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6FEC2A3-9693-4B13-BDF5-EA531FBAD91E}">
      <dsp:nvSpPr>
        <dsp:cNvPr id="0" name=""/>
        <dsp:cNvSpPr/>
      </dsp:nvSpPr>
      <dsp:spPr>
        <a:xfrm>
          <a:off x="1746073" y="357715"/>
          <a:ext cx="4202163" cy="93364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4000" b="1" kern="1200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Математика</a:t>
          </a:r>
          <a:endParaRPr lang="uk-UA" sz="4000" b="1" kern="1200" dirty="0">
            <a:solidFill>
              <a:schemeClr val="accent2">
                <a:lumMod val="75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1773419" y="385061"/>
        <a:ext cx="4147471" cy="878953"/>
      </dsp:txXfrm>
    </dsp:sp>
    <dsp:sp modelId="{61D3D0A0-E0DD-4FFB-86CF-06B40F11D7CD}">
      <dsp:nvSpPr>
        <dsp:cNvPr id="0" name=""/>
        <dsp:cNvSpPr/>
      </dsp:nvSpPr>
      <dsp:spPr>
        <a:xfrm>
          <a:off x="22838" y="1413674"/>
          <a:ext cx="1897874" cy="41920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330350-0CE9-4FED-AC7B-656F6B7A63E4}">
      <dsp:nvSpPr>
        <dsp:cNvPr id="0" name=""/>
        <dsp:cNvSpPr/>
      </dsp:nvSpPr>
      <dsp:spPr>
        <a:xfrm>
          <a:off x="96189" y="1483358"/>
          <a:ext cx="1897874" cy="41920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/>
            <a:t>Арифметика</a:t>
          </a:r>
          <a:endParaRPr lang="uk-UA" sz="2400" kern="1200" dirty="0"/>
        </a:p>
      </dsp:txBody>
      <dsp:txXfrm>
        <a:off x="108467" y="1495636"/>
        <a:ext cx="1873318" cy="394645"/>
      </dsp:txXfrm>
    </dsp:sp>
    <dsp:sp modelId="{A170C60E-8A17-43CD-AD6B-7A84223946AB}">
      <dsp:nvSpPr>
        <dsp:cNvPr id="0" name=""/>
        <dsp:cNvSpPr/>
      </dsp:nvSpPr>
      <dsp:spPr>
        <a:xfrm>
          <a:off x="1653" y="2024872"/>
          <a:ext cx="1940243" cy="18143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F7114CC-F917-4402-BD0C-AE942CA33FF5}">
      <dsp:nvSpPr>
        <dsp:cNvPr id="0" name=""/>
        <dsp:cNvSpPr/>
      </dsp:nvSpPr>
      <dsp:spPr>
        <a:xfrm>
          <a:off x="75004" y="2094556"/>
          <a:ext cx="1940243" cy="181438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/>
            <a:t>Числа і дії над ними, відношення між числами</a:t>
          </a:r>
          <a:endParaRPr lang="uk-UA" sz="2400" kern="1200" dirty="0"/>
        </a:p>
      </dsp:txBody>
      <dsp:txXfrm>
        <a:off x="128145" y="2147697"/>
        <a:ext cx="1833961" cy="1708102"/>
      </dsp:txXfrm>
    </dsp:sp>
    <dsp:sp modelId="{A5E899F4-E222-4AA2-8A4B-29B1B88D6D76}">
      <dsp:nvSpPr>
        <dsp:cNvPr id="0" name=""/>
        <dsp:cNvSpPr/>
      </dsp:nvSpPr>
      <dsp:spPr>
        <a:xfrm>
          <a:off x="2302484" y="1413674"/>
          <a:ext cx="1931892" cy="9633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C69ABB2-77F7-4194-A814-4B85344D5CBA}">
      <dsp:nvSpPr>
        <dsp:cNvPr id="0" name=""/>
        <dsp:cNvSpPr/>
      </dsp:nvSpPr>
      <dsp:spPr>
        <a:xfrm>
          <a:off x="2375835" y="1483358"/>
          <a:ext cx="1931892" cy="96338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/>
            <a:t>Алгебра і початки аналізу</a:t>
          </a:r>
          <a:endParaRPr lang="uk-UA" sz="2400" kern="1200" dirty="0"/>
        </a:p>
      </dsp:txBody>
      <dsp:txXfrm>
        <a:off x="2404052" y="1511575"/>
        <a:ext cx="1875458" cy="906950"/>
      </dsp:txXfrm>
    </dsp:sp>
    <dsp:sp modelId="{95918305-BA9D-41C5-AA92-1FE0715B52D7}">
      <dsp:nvSpPr>
        <dsp:cNvPr id="0" name=""/>
        <dsp:cNvSpPr/>
      </dsp:nvSpPr>
      <dsp:spPr>
        <a:xfrm>
          <a:off x="2385232" y="2569055"/>
          <a:ext cx="1766396" cy="106411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96CF400-D0AF-487B-954A-1670A4D89B16}">
      <dsp:nvSpPr>
        <dsp:cNvPr id="0" name=""/>
        <dsp:cNvSpPr/>
      </dsp:nvSpPr>
      <dsp:spPr>
        <a:xfrm>
          <a:off x="2458583" y="2638738"/>
          <a:ext cx="1766396" cy="106411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/>
            <a:t>Функції, їх властивості і графіки</a:t>
          </a:r>
          <a:endParaRPr lang="uk-UA" sz="2400" kern="1200" dirty="0"/>
        </a:p>
      </dsp:txBody>
      <dsp:txXfrm>
        <a:off x="2489750" y="2669905"/>
        <a:ext cx="1704062" cy="1001780"/>
      </dsp:txXfrm>
    </dsp:sp>
    <dsp:sp modelId="{B9DE8570-1F52-451A-BC05-5ED146ED9009}">
      <dsp:nvSpPr>
        <dsp:cNvPr id="0" name=""/>
        <dsp:cNvSpPr/>
      </dsp:nvSpPr>
      <dsp:spPr>
        <a:xfrm>
          <a:off x="2088599" y="3825165"/>
          <a:ext cx="2359662" cy="172177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79FD19C-582B-43E2-BF06-B71792F254BD}">
      <dsp:nvSpPr>
        <dsp:cNvPr id="0" name=""/>
        <dsp:cNvSpPr/>
      </dsp:nvSpPr>
      <dsp:spPr>
        <a:xfrm>
          <a:off x="2161950" y="3894849"/>
          <a:ext cx="2359662" cy="172177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/>
            <a:t>Рівняння, нерівності, задачі, перетворення виразів.</a:t>
          </a:r>
          <a:endParaRPr lang="uk-UA" sz="2400" kern="1200" dirty="0"/>
        </a:p>
      </dsp:txBody>
      <dsp:txXfrm>
        <a:off x="2212379" y="3945278"/>
        <a:ext cx="2258804" cy="1620916"/>
      </dsp:txXfrm>
    </dsp:sp>
    <dsp:sp modelId="{5021990B-76C9-41AF-9E18-A52F8BA5E82C}">
      <dsp:nvSpPr>
        <dsp:cNvPr id="0" name=""/>
        <dsp:cNvSpPr/>
      </dsp:nvSpPr>
      <dsp:spPr>
        <a:xfrm>
          <a:off x="5748112" y="1413674"/>
          <a:ext cx="1776655" cy="41920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52A4FA9-0495-474D-B506-1DD55FFB107E}">
      <dsp:nvSpPr>
        <dsp:cNvPr id="0" name=""/>
        <dsp:cNvSpPr/>
      </dsp:nvSpPr>
      <dsp:spPr>
        <a:xfrm>
          <a:off x="5821464" y="1483358"/>
          <a:ext cx="1776655" cy="41920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/>
            <a:t>Геометрія</a:t>
          </a:r>
          <a:endParaRPr lang="uk-UA" sz="2400" kern="1200" dirty="0"/>
        </a:p>
      </dsp:txBody>
      <dsp:txXfrm>
        <a:off x="5833742" y="1495636"/>
        <a:ext cx="1752099" cy="394645"/>
      </dsp:txXfrm>
    </dsp:sp>
    <dsp:sp modelId="{3CA5914F-8080-4350-864D-323C1CFD0F0C}">
      <dsp:nvSpPr>
        <dsp:cNvPr id="0" name=""/>
        <dsp:cNvSpPr/>
      </dsp:nvSpPr>
      <dsp:spPr>
        <a:xfrm>
          <a:off x="4562910" y="2024872"/>
          <a:ext cx="1806877" cy="54329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AA2F197-1D74-4C19-A50B-B97B946BC9F2}">
      <dsp:nvSpPr>
        <dsp:cNvPr id="0" name=""/>
        <dsp:cNvSpPr/>
      </dsp:nvSpPr>
      <dsp:spPr>
        <a:xfrm>
          <a:off x="4636261" y="2094556"/>
          <a:ext cx="1806877" cy="54329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/>
            <a:t>Планіметрія</a:t>
          </a:r>
          <a:endParaRPr lang="uk-UA" sz="2400" kern="1200" dirty="0"/>
        </a:p>
      </dsp:txBody>
      <dsp:txXfrm>
        <a:off x="4652174" y="2110469"/>
        <a:ext cx="1775051" cy="511467"/>
      </dsp:txXfrm>
    </dsp:sp>
    <dsp:sp modelId="{2C6626C5-82A6-465D-8BB3-35AC03161517}">
      <dsp:nvSpPr>
        <dsp:cNvPr id="0" name=""/>
        <dsp:cNvSpPr/>
      </dsp:nvSpPr>
      <dsp:spPr>
        <a:xfrm>
          <a:off x="4594964" y="2760163"/>
          <a:ext cx="1742769" cy="134584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523D5EE-8571-4EAA-AB4F-391474D07479}">
      <dsp:nvSpPr>
        <dsp:cNvPr id="0" name=""/>
        <dsp:cNvSpPr/>
      </dsp:nvSpPr>
      <dsp:spPr>
        <a:xfrm>
          <a:off x="4668315" y="2829846"/>
          <a:ext cx="1742769" cy="134584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/>
            <a:t>Фігури </a:t>
          </a:r>
          <a:r>
            <a:rPr lang="uk-UA" sz="2400" b="1" kern="1200" dirty="0" smtClean="0"/>
            <a:t>на</a:t>
          </a:r>
          <a:r>
            <a:rPr lang="uk-UA" sz="2400" kern="1200" dirty="0" smtClean="0"/>
            <a:t> </a:t>
          </a:r>
          <a:r>
            <a:rPr lang="uk-UA" sz="2400" b="1" kern="1200" dirty="0" smtClean="0"/>
            <a:t>площині</a:t>
          </a:r>
          <a:r>
            <a:rPr lang="uk-UA" sz="2400" kern="1200" dirty="0" smtClean="0"/>
            <a:t> та їх властивості</a:t>
          </a:r>
          <a:endParaRPr lang="uk-UA" sz="2400" kern="1200" dirty="0"/>
        </a:p>
      </dsp:txBody>
      <dsp:txXfrm>
        <a:off x="4707733" y="2869264"/>
        <a:ext cx="1663933" cy="1267010"/>
      </dsp:txXfrm>
    </dsp:sp>
    <dsp:sp modelId="{EBC02B18-64D1-4936-A905-1BA1BCA3FD3A}">
      <dsp:nvSpPr>
        <dsp:cNvPr id="0" name=""/>
        <dsp:cNvSpPr/>
      </dsp:nvSpPr>
      <dsp:spPr>
        <a:xfrm>
          <a:off x="6516490" y="2024872"/>
          <a:ext cx="2193480" cy="41920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6FC5D74-1B33-4AED-91DA-A7F1B7857A0C}">
      <dsp:nvSpPr>
        <dsp:cNvPr id="0" name=""/>
        <dsp:cNvSpPr/>
      </dsp:nvSpPr>
      <dsp:spPr>
        <a:xfrm>
          <a:off x="6589841" y="2094556"/>
          <a:ext cx="2193480" cy="41920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/>
            <a:t>Стереометрія</a:t>
          </a:r>
          <a:endParaRPr lang="uk-UA" sz="2400" kern="1200" dirty="0"/>
        </a:p>
      </dsp:txBody>
      <dsp:txXfrm>
        <a:off x="6602119" y="2106834"/>
        <a:ext cx="2168924" cy="394645"/>
      </dsp:txXfrm>
    </dsp:sp>
    <dsp:sp modelId="{43F478E3-00A8-4FE0-A7B3-0BDB19C93ECB}">
      <dsp:nvSpPr>
        <dsp:cNvPr id="0" name=""/>
        <dsp:cNvSpPr/>
      </dsp:nvSpPr>
      <dsp:spPr>
        <a:xfrm>
          <a:off x="6519414" y="2636071"/>
          <a:ext cx="2187631" cy="142465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D1A122-1A61-4B19-A4AC-E936F272428F}">
      <dsp:nvSpPr>
        <dsp:cNvPr id="0" name=""/>
        <dsp:cNvSpPr/>
      </dsp:nvSpPr>
      <dsp:spPr>
        <a:xfrm>
          <a:off x="6592766" y="2705754"/>
          <a:ext cx="2187631" cy="142465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400" kern="1200" dirty="0" smtClean="0"/>
            <a:t>Фігури </a:t>
          </a:r>
          <a:r>
            <a:rPr lang="uk-UA" sz="2400" b="1" kern="1200" dirty="0" smtClean="0"/>
            <a:t>у просторі</a:t>
          </a:r>
          <a:r>
            <a:rPr lang="uk-UA" sz="2400" kern="1200" dirty="0" smtClean="0"/>
            <a:t> та їх властивості.</a:t>
          </a:r>
          <a:endParaRPr lang="uk-UA" sz="2400" kern="1200" dirty="0"/>
        </a:p>
      </dsp:txBody>
      <dsp:txXfrm>
        <a:off x="6634493" y="2747481"/>
        <a:ext cx="2104177" cy="13412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046838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60979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2037240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5EDED-6B37-42D7-A12D-1C6A2175106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9532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726069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73716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45507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12545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364764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3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47948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1327233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008775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787C39-7D7C-4D7C-B1C7-CDA1D94FB8DB}" type="datetimeFigureOut">
              <a:rPr lang="uk-UA" smtClean="0"/>
              <a:t>10.09.2020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A6DC3C-AEC7-44E9-B78C-BF984CC681E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72724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3999741884"/>
              </p:ext>
            </p:extLst>
          </p:nvPr>
        </p:nvGraphicFramePr>
        <p:xfrm>
          <a:off x="179512" y="332656"/>
          <a:ext cx="87849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7604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4810174" y="2855389"/>
            <a:ext cx="4248497" cy="1241260"/>
          </a:xfrm>
          <a:prstGeom prst="parallelogram">
            <a:avLst>
              <a:gd name="adj" fmla="val 137465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69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617016" y="-27384"/>
            <a:ext cx="43625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36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Аксіоми стереометрії</a:t>
            </a:r>
            <a:endParaRPr lang="ru-RU" sz="3600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22838" y="620688"/>
            <a:ext cx="579100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2400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uk-UA" sz="2400" i="1" baseline="-25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Яка б не була площина, існують точки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defRPr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що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належать цій площині, і точки, які 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не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належать їй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3" name="AutoShape 7"/>
          <p:cNvSpPr>
            <a:spLocks noChangeArrowheads="1"/>
          </p:cNvSpPr>
          <p:nvPr/>
        </p:nvSpPr>
        <p:spPr bwMode="auto">
          <a:xfrm>
            <a:off x="5651822" y="1269529"/>
            <a:ext cx="3168650" cy="576263"/>
          </a:xfrm>
          <a:prstGeom prst="parallelogram">
            <a:avLst>
              <a:gd name="adj" fmla="val 137465"/>
            </a:avLst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1890000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6012184" y="980604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7740972" y="980604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659884" y="1413992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7596509" y="1413992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5724847" y="764704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 dirty="0">
                <a:latin typeface="Arial" charset="0"/>
              </a:rPr>
              <a:t>А</a:t>
            </a:r>
            <a:endParaRPr lang="ru-RU" sz="2000" b="1" dirty="0">
              <a:latin typeface="Arial" charset="0"/>
            </a:endParaRP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6372547" y="1198092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solidFill>
                  <a:srgbClr val="0000FF"/>
                </a:solidFill>
                <a:latin typeface="Arial" charset="0"/>
              </a:rPr>
              <a:t>В</a:t>
            </a:r>
            <a:endParaRPr lang="ru-RU" sz="20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7596509" y="1340967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solidFill>
                  <a:srgbClr val="0000FF"/>
                </a:solidFill>
                <a:latin typeface="Arial" charset="0"/>
              </a:rPr>
              <a:t>С</a:t>
            </a:r>
            <a:endParaRPr lang="ru-RU" sz="20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7452047" y="764704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Е</a:t>
            </a:r>
            <a:endParaRPr lang="ru-RU" sz="2000" b="1">
              <a:latin typeface="Arial" charset="0"/>
            </a:endParaRPr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318405"/>
              </p:ext>
            </p:extLst>
          </p:nvPr>
        </p:nvGraphicFramePr>
        <p:xfrm>
          <a:off x="8317234" y="1269529"/>
          <a:ext cx="2921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Формула" r:id="rId3" imgW="152334" imgH="139639" progId="Equation.3">
                  <p:embed/>
                </p:oleObj>
              </mc:Choice>
              <mc:Fallback>
                <p:oleObj name="Формула" r:id="rId3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234" y="1269529"/>
                        <a:ext cx="2921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222838" y="2315334"/>
            <a:ext cx="61747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2400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Якщо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дві різні прямі мають спільну точку, 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то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через них можна провести площину і 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до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того ж тільки одну. </a:t>
            </a:r>
            <a:endParaRPr lang="ru-RU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5" name="AutoShape 19"/>
          <p:cNvSpPr>
            <a:spLocks noChangeArrowheads="1"/>
          </p:cNvSpPr>
          <p:nvPr/>
        </p:nvSpPr>
        <p:spPr bwMode="auto">
          <a:xfrm rot="19144536">
            <a:off x="6311900" y="4705351"/>
            <a:ext cx="2016125" cy="914400"/>
          </a:xfrm>
          <a:prstGeom prst="parallelogram">
            <a:avLst>
              <a:gd name="adj" fmla="val 5512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sp>
        <p:nvSpPr>
          <p:cNvPr id="34836" name="AutoShape 20"/>
          <p:cNvSpPr>
            <a:spLocks noChangeArrowheads="1"/>
          </p:cNvSpPr>
          <p:nvPr/>
        </p:nvSpPr>
        <p:spPr bwMode="auto">
          <a:xfrm rot="2058010">
            <a:off x="7154566" y="5287009"/>
            <a:ext cx="1512887" cy="1441450"/>
          </a:xfrm>
          <a:prstGeom prst="parallelogram">
            <a:avLst>
              <a:gd name="adj" fmla="val 26239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sp>
        <p:nvSpPr>
          <p:cNvPr id="34837" name="Line 21"/>
          <p:cNvSpPr>
            <a:spLocks noChangeShapeType="1"/>
          </p:cNvSpPr>
          <p:nvPr/>
        </p:nvSpPr>
        <p:spPr bwMode="auto">
          <a:xfrm flipH="1">
            <a:off x="6864350" y="5171917"/>
            <a:ext cx="1152525" cy="10080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7961633" y="5162551"/>
            <a:ext cx="71438" cy="730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7997352" y="486916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 dirty="0">
                <a:latin typeface="Arial" charset="0"/>
              </a:rPr>
              <a:t>А</a:t>
            </a:r>
            <a:endParaRPr lang="ru-RU" sz="2000" b="1" dirty="0">
              <a:latin typeface="Arial" charset="0"/>
            </a:endParaRP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7092949" y="5921217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 i="1" dirty="0">
                <a:latin typeface="Arial" charset="0"/>
              </a:rPr>
              <a:t>a</a:t>
            </a:r>
            <a:endParaRPr lang="ru-RU" sz="2000" b="1" i="1" dirty="0">
              <a:latin typeface="Arial" charset="0"/>
            </a:endParaRPr>
          </a:p>
        </p:txBody>
      </p:sp>
      <p:graphicFrame>
        <p:nvGraphicFramePr>
          <p:cNvPr id="348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15046"/>
              </p:ext>
            </p:extLst>
          </p:nvPr>
        </p:nvGraphicFramePr>
        <p:xfrm>
          <a:off x="7092949" y="4796360"/>
          <a:ext cx="2921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Формула" r:id="rId5" imgW="152334" imgH="139639" progId="Equation.3">
                  <p:embed/>
                </p:oleObj>
              </mc:Choice>
              <mc:Fallback>
                <p:oleObj name="Формула" r:id="rId5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49" y="4796360"/>
                        <a:ext cx="2921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090"/>
              </p:ext>
            </p:extLst>
          </p:nvPr>
        </p:nvGraphicFramePr>
        <p:xfrm>
          <a:off x="8323455" y="5643181"/>
          <a:ext cx="238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455" y="5643181"/>
                        <a:ext cx="238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319065" y="4457067"/>
            <a:ext cx="5888407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2400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baseline="-25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Якщо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дві різні площини мають спільну 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точку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, то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вони 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перетинаються по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прямій,</a:t>
            </a:r>
          </a:p>
          <a:p>
            <a:pPr>
              <a:defRPr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що проходить через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цю точку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uk-UA" sz="2400" i="1" baseline="-25000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7" name="Text Box 29"/>
          <p:cNvSpPr txBox="1">
            <a:spLocks noChangeArrowheads="1"/>
          </p:cNvSpPr>
          <p:nvPr/>
        </p:nvSpPr>
        <p:spPr bwMode="auto">
          <a:xfrm>
            <a:off x="5994400" y="4430713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uk-UA" sz="2000">
              <a:latin typeface="Arial" charset="0"/>
            </a:endParaRPr>
          </a:p>
        </p:txBody>
      </p:sp>
      <p:sp>
        <p:nvSpPr>
          <p:cNvPr id="34847" name="Line 31"/>
          <p:cNvSpPr>
            <a:spLocks noChangeShapeType="1"/>
          </p:cNvSpPr>
          <p:nvPr/>
        </p:nvSpPr>
        <p:spPr bwMode="auto">
          <a:xfrm flipV="1">
            <a:off x="5511105" y="3088308"/>
            <a:ext cx="2879725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4848" name="Line 32"/>
          <p:cNvSpPr>
            <a:spLocks noChangeShapeType="1"/>
          </p:cNvSpPr>
          <p:nvPr/>
        </p:nvSpPr>
        <p:spPr bwMode="auto">
          <a:xfrm>
            <a:off x="6922534" y="2992435"/>
            <a:ext cx="356182" cy="1030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7039073" y="3436132"/>
            <a:ext cx="71438" cy="714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54767"/>
              </p:ext>
            </p:extLst>
          </p:nvPr>
        </p:nvGraphicFramePr>
        <p:xfrm>
          <a:off x="5881555" y="3436132"/>
          <a:ext cx="2921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Формула" r:id="rId9" imgW="152334" imgH="139639" progId="Equation.3">
                  <p:embed/>
                </p:oleObj>
              </mc:Choice>
              <mc:Fallback>
                <p:oleObj name="Формула" r:id="rId9" imgW="152334" imgH="13963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555" y="3436132"/>
                        <a:ext cx="2921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56697" y="2826303"/>
            <a:ext cx="422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  <a:cs typeface="Times New Roman" pitchFamily="18" charset="0"/>
              </a:rPr>
              <a:t>a</a:t>
            </a:r>
            <a:endParaRPr lang="ru-RU" sz="24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21641" y="3183359"/>
            <a:ext cx="422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  <a:cs typeface="Times New Roman" pitchFamily="18" charset="0"/>
              </a:rPr>
              <a:t>b</a:t>
            </a:r>
            <a:endParaRPr lang="ru-RU" sz="24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741428" y="3430741"/>
            <a:ext cx="422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cs typeface="Times New Roman" pitchFamily="18" charset="0"/>
              </a:rPr>
              <a:t>O</a:t>
            </a:r>
            <a:endParaRPr lang="ru-RU" sz="2400" b="1" i="1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7" dur="10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821" grpId="0"/>
      <p:bldP spid="34823" grpId="0" animBg="1"/>
      <p:bldP spid="34824" grpId="0" animBg="1"/>
      <p:bldP spid="34825" grpId="0" animBg="1"/>
      <p:bldP spid="34826" grpId="0" animBg="1"/>
      <p:bldP spid="34827" grpId="0" animBg="1"/>
      <p:bldP spid="34828" grpId="0"/>
      <p:bldP spid="34829" grpId="0"/>
      <p:bldP spid="34830" grpId="0"/>
      <p:bldP spid="34831" grpId="0"/>
      <p:bldP spid="34833" grpId="0"/>
      <p:bldP spid="34835" grpId="0" animBg="1"/>
      <p:bldP spid="34836" grpId="0" animBg="1"/>
      <p:bldP spid="34837" grpId="0" animBg="1"/>
      <p:bldP spid="34838" grpId="0" animBg="1"/>
      <p:bldP spid="34839" grpId="0"/>
      <p:bldP spid="34840" grpId="0"/>
      <p:bldP spid="34843" grpId="0"/>
      <p:bldP spid="34847" grpId="0" animBg="1"/>
      <p:bldP spid="34848" grpId="0" animBg="1"/>
      <p:bldP spid="34849" grpId="0" animBg="1"/>
      <p:bldP spid="3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76819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uk-UA" sz="2400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400" i="1" baseline="-25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i="1" baseline="-25000" dirty="0" smtClean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uk-UA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Існують </a:t>
            </a:r>
            <a:r>
              <a:rPr lang="uk-UA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точки, що належать прямій і не належать їй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50825" y="1524000"/>
            <a:ext cx="87988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uk-UA" sz="2400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400" i="1" baseline="-25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defRPr/>
            </a:pPr>
            <a:r>
              <a:rPr lang="uk-UA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Через будь-які дві точки можна провести пряму </a:t>
            </a:r>
            <a:r>
              <a:rPr lang="uk-UA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до того ж одну.</a:t>
            </a:r>
            <a:endParaRPr lang="ru-RU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264035" y="2217696"/>
            <a:ext cx="881209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2400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defRPr/>
            </a:pPr>
            <a:r>
              <a:rPr lang="uk-UA" sz="2400" dirty="0">
                <a:solidFill>
                  <a:srgbClr val="4646EC"/>
                </a:solidFill>
                <a:latin typeface="Times New Roman" pitchFamily="18" charset="0"/>
                <a:cs typeface="Times New Roman" pitchFamily="18" charset="0"/>
              </a:rPr>
              <a:t>Яка б не була площина, існують точки, що належать цій площині</a:t>
            </a:r>
            <a:r>
              <a:rPr lang="uk-UA" sz="2400" dirty="0" smtClean="0">
                <a:solidFill>
                  <a:srgbClr val="4646EC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endParaRPr lang="en-US" sz="2400" dirty="0" smtClean="0">
              <a:solidFill>
                <a:srgbClr val="4646E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uk-UA" sz="2400" dirty="0" smtClean="0">
                <a:solidFill>
                  <a:srgbClr val="4646EC"/>
                </a:solidFill>
                <a:latin typeface="Times New Roman" pitchFamily="18" charset="0"/>
                <a:cs typeface="Times New Roman" pitchFamily="18" charset="0"/>
              </a:rPr>
              <a:t>і </a:t>
            </a:r>
            <a:r>
              <a:rPr lang="uk-UA" sz="2400" dirty="0">
                <a:solidFill>
                  <a:srgbClr val="4646EC"/>
                </a:solidFill>
                <a:latin typeface="Times New Roman" pitchFamily="18" charset="0"/>
                <a:cs typeface="Times New Roman" pitchFamily="18" charset="0"/>
              </a:rPr>
              <a:t>точки, які не належать їй. </a:t>
            </a:r>
            <a:endParaRPr lang="ru-RU" sz="2400" dirty="0">
              <a:solidFill>
                <a:srgbClr val="4646E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264035" y="3645024"/>
            <a:ext cx="8785671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uk-UA" sz="2400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uk-UA" sz="2400" dirty="0">
                <a:solidFill>
                  <a:srgbClr val="4646EC"/>
                </a:solidFill>
                <a:latin typeface="Times New Roman" pitchFamily="18" charset="0"/>
                <a:cs typeface="Times New Roman" pitchFamily="18" charset="0"/>
              </a:rPr>
              <a:t>Якщо дві різні прямі мають спільну точку, то через них можна провести площину і до того ж тільки одну. </a:t>
            </a:r>
            <a:endParaRPr lang="ru-RU" sz="2400" dirty="0">
              <a:solidFill>
                <a:srgbClr val="4646E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679700" y="462121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uk-UA" b="1">
              <a:latin typeface="Arial" charset="0"/>
            </a:endParaRP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50824" y="5084763"/>
            <a:ext cx="84976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uk-UA" sz="2400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>
              <a:defRPr/>
            </a:pPr>
            <a:r>
              <a:rPr lang="uk-UA" sz="2400" dirty="0">
                <a:solidFill>
                  <a:srgbClr val="4646EC"/>
                </a:solidFill>
                <a:latin typeface="Times New Roman" pitchFamily="18" charset="0"/>
                <a:cs typeface="Times New Roman" pitchFamily="18" charset="0"/>
              </a:rPr>
              <a:t>Якщо дві різні площини мають спільну точку, то вони перетинаються по прямій, що проходить через цю точку. </a:t>
            </a:r>
            <a:endParaRPr lang="ru-RU" sz="2400" dirty="0">
              <a:solidFill>
                <a:srgbClr val="4646E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00564"/>
              </p:ext>
            </p:extLst>
          </p:nvPr>
        </p:nvGraphicFramePr>
        <p:xfrm>
          <a:off x="3255964" y="1091347"/>
          <a:ext cx="21113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5964" y="1091347"/>
                        <a:ext cx="211137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42440"/>
              </p:ext>
            </p:extLst>
          </p:nvPr>
        </p:nvGraphicFramePr>
        <p:xfrm>
          <a:off x="3336404" y="3435041"/>
          <a:ext cx="2171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404" y="3435041"/>
                        <a:ext cx="21717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95348"/>
              </p:ext>
            </p:extLst>
          </p:nvPr>
        </p:nvGraphicFramePr>
        <p:xfrm>
          <a:off x="3561885" y="4771486"/>
          <a:ext cx="1457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885" y="4771486"/>
                        <a:ext cx="1457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43174"/>
              </p:ext>
            </p:extLst>
          </p:nvPr>
        </p:nvGraphicFramePr>
        <p:xfrm>
          <a:off x="3630414" y="6266705"/>
          <a:ext cx="15176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414" y="6266705"/>
                        <a:ext cx="15176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3" grpId="0"/>
      <p:bldP spid="24584" grpId="0"/>
      <p:bldP spid="24588" grpId="0"/>
      <p:bldP spid="24589" grpId="0"/>
      <p:bldP spid="2459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0" name="Line 22"/>
          <p:cNvSpPr>
            <a:spLocks noChangeShapeType="1"/>
          </p:cNvSpPr>
          <p:nvPr/>
        </p:nvSpPr>
        <p:spPr bwMode="auto">
          <a:xfrm>
            <a:off x="5419725" y="1412875"/>
            <a:ext cx="2879725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5364163" y="404813"/>
            <a:ext cx="633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uk-UA" i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П</a:t>
            </a:r>
            <a:r>
              <a:rPr lang="uk-UA" i="1" baseline="-25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endParaRPr lang="ru-RU" i="1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068" name="Oval 20"/>
          <p:cNvSpPr>
            <a:spLocks noChangeArrowheads="1"/>
          </p:cNvSpPr>
          <p:nvPr/>
        </p:nvSpPr>
        <p:spPr bwMode="auto">
          <a:xfrm>
            <a:off x="5997575" y="1412875"/>
            <a:ext cx="69850" cy="698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7869238" y="1557338"/>
            <a:ext cx="69850" cy="698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5781675" y="10890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А</a:t>
            </a:r>
            <a:endParaRPr lang="ru-RU" sz="2000" b="1">
              <a:latin typeface="Arial" charset="0"/>
            </a:endParaRP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7796213" y="12319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В</a:t>
            </a:r>
            <a:endParaRPr lang="ru-RU" sz="2000" b="1">
              <a:latin typeface="Arial" charset="0"/>
            </a:endParaRPr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4427538" y="2060575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i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С</a:t>
            </a:r>
            <a:r>
              <a:rPr lang="uk-UA" i="1" baseline="-25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endParaRPr lang="ru-RU" i="1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074" name="AutoShape 26"/>
          <p:cNvSpPr>
            <a:spLocks noChangeArrowheads="1"/>
          </p:cNvSpPr>
          <p:nvPr/>
        </p:nvSpPr>
        <p:spPr bwMode="auto">
          <a:xfrm>
            <a:off x="3635375" y="2924175"/>
            <a:ext cx="3168650" cy="576263"/>
          </a:xfrm>
          <a:prstGeom prst="parallelogram">
            <a:avLst>
              <a:gd name="adj" fmla="val 137465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sp>
        <p:nvSpPr>
          <p:cNvPr id="2075" name="Oval 27"/>
          <p:cNvSpPr>
            <a:spLocks noChangeArrowheads="1"/>
          </p:cNvSpPr>
          <p:nvPr/>
        </p:nvSpPr>
        <p:spPr bwMode="auto">
          <a:xfrm>
            <a:off x="3995738" y="2635250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76" name="Oval 28"/>
          <p:cNvSpPr>
            <a:spLocks noChangeArrowheads="1"/>
          </p:cNvSpPr>
          <p:nvPr/>
        </p:nvSpPr>
        <p:spPr bwMode="auto">
          <a:xfrm>
            <a:off x="5724525" y="2635250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77" name="Oval 29"/>
          <p:cNvSpPr>
            <a:spLocks noChangeArrowheads="1"/>
          </p:cNvSpPr>
          <p:nvPr/>
        </p:nvSpPr>
        <p:spPr bwMode="auto">
          <a:xfrm>
            <a:off x="4643438" y="3068638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78" name="Oval 30"/>
          <p:cNvSpPr>
            <a:spLocks noChangeArrowheads="1"/>
          </p:cNvSpPr>
          <p:nvPr/>
        </p:nvSpPr>
        <p:spPr bwMode="auto">
          <a:xfrm>
            <a:off x="5580063" y="3068638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79" name="Text Box 31"/>
          <p:cNvSpPr txBox="1">
            <a:spLocks noChangeArrowheads="1"/>
          </p:cNvSpPr>
          <p:nvPr/>
        </p:nvSpPr>
        <p:spPr bwMode="auto">
          <a:xfrm>
            <a:off x="3708400" y="241935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А</a:t>
            </a:r>
            <a:endParaRPr lang="ru-RU" sz="2000" b="1">
              <a:latin typeface="Arial" charset="0"/>
            </a:endParaRPr>
          </a:p>
        </p:txBody>
      </p:sp>
      <p:sp>
        <p:nvSpPr>
          <p:cNvPr id="2080" name="Text Box 32"/>
          <p:cNvSpPr txBox="1">
            <a:spLocks noChangeArrowheads="1"/>
          </p:cNvSpPr>
          <p:nvPr/>
        </p:nvSpPr>
        <p:spPr bwMode="auto">
          <a:xfrm>
            <a:off x="4356100" y="2852738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solidFill>
                  <a:srgbClr val="0000FF"/>
                </a:solidFill>
                <a:latin typeface="Arial" charset="0"/>
              </a:rPr>
              <a:t>В</a:t>
            </a:r>
            <a:endParaRPr lang="ru-RU" sz="20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5580063" y="29956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solidFill>
                  <a:srgbClr val="0000FF"/>
                </a:solidFill>
                <a:latin typeface="Arial" charset="0"/>
              </a:rPr>
              <a:t>С</a:t>
            </a:r>
            <a:endParaRPr lang="ru-RU" sz="20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5435600" y="241935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Е</a:t>
            </a:r>
            <a:endParaRPr lang="ru-RU" sz="2000" b="1">
              <a:latin typeface="Arial" charset="0"/>
            </a:endParaRPr>
          </a:p>
        </p:txBody>
      </p:sp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6300788" y="2924175"/>
          <a:ext cx="2921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Формула" r:id="rId3" imgW="152334" imgH="139639" progId="Equation.3">
                  <p:embed/>
                </p:oleObj>
              </mc:Choice>
              <mc:Fallback>
                <p:oleObj name="Формула" r:id="rId3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924175"/>
                        <a:ext cx="2921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4" name="Text Box 36"/>
          <p:cNvSpPr txBox="1">
            <a:spLocks noChangeArrowheads="1"/>
          </p:cNvSpPr>
          <p:nvPr/>
        </p:nvSpPr>
        <p:spPr bwMode="auto">
          <a:xfrm>
            <a:off x="5448287" y="3860800"/>
            <a:ext cx="4363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С</a:t>
            </a:r>
            <a:r>
              <a:rPr lang="en-US" i="1" baseline="-25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endParaRPr lang="ru-RU" i="1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085" name="AutoShape 37"/>
          <p:cNvSpPr>
            <a:spLocks noChangeArrowheads="1"/>
          </p:cNvSpPr>
          <p:nvPr/>
        </p:nvSpPr>
        <p:spPr bwMode="auto">
          <a:xfrm rot="19144536">
            <a:off x="5521312" y="4235450"/>
            <a:ext cx="2016125" cy="914400"/>
          </a:xfrm>
          <a:prstGeom prst="parallelogram">
            <a:avLst>
              <a:gd name="adj" fmla="val 5512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sp>
        <p:nvSpPr>
          <p:cNvPr id="2086" name="AutoShape 38"/>
          <p:cNvSpPr>
            <a:spLocks noChangeArrowheads="1"/>
          </p:cNvSpPr>
          <p:nvPr/>
        </p:nvSpPr>
        <p:spPr bwMode="auto">
          <a:xfrm rot="2058010">
            <a:off x="6384912" y="4789488"/>
            <a:ext cx="1512887" cy="1441450"/>
          </a:xfrm>
          <a:prstGeom prst="parallelogram">
            <a:avLst>
              <a:gd name="adj" fmla="val 26239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sp>
        <p:nvSpPr>
          <p:cNvPr id="2087" name="Line 39"/>
          <p:cNvSpPr>
            <a:spLocks noChangeShapeType="1"/>
          </p:cNvSpPr>
          <p:nvPr/>
        </p:nvSpPr>
        <p:spPr bwMode="auto">
          <a:xfrm flipH="1">
            <a:off x="6095987" y="4667250"/>
            <a:ext cx="1152525" cy="1008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7177074" y="4667250"/>
            <a:ext cx="71438" cy="730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90" name="Text Box 42"/>
          <p:cNvSpPr txBox="1">
            <a:spLocks noChangeArrowheads="1"/>
          </p:cNvSpPr>
          <p:nvPr/>
        </p:nvSpPr>
        <p:spPr bwMode="auto">
          <a:xfrm>
            <a:off x="7169137" y="43672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А</a:t>
            </a:r>
            <a:endParaRPr lang="ru-RU" sz="2000" b="1">
              <a:latin typeface="Arial" charset="0"/>
            </a:endParaRPr>
          </a:p>
        </p:txBody>
      </p:sp>
      <p:sp>
        <p:nvSpPr>
          <p:cNvPr id="2091" name="Text Box 43"/>
          <p:cNvSpPr txBox="1">
            <a:spLocks noChangeArrowheads="1"/>
          </p:cNvSpPr>
          <p:nvPr/>
        </p:nvSpPr>
        <p:spPr bwMode="auto">
          <a:xfrm>
            <a:off x="6169012" y="5099050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 i="1">
                <a:latin typeface="Arial" charset="0"/>
              </a:rPr>
              <a:t>a</a:t>
            </a:r>
            <a:endParaRPr lang="ru-RU" sz="2000" b="1" i="1">
              <a:latin typeface="Arial" charset="0"/>
            </a:endParaRPr>
          </a:p>
        </p:txBody>
      </p:sp>
      <p:graphicFrame>
        <p:nvGraphicFramePr>
          <p:cNvPr id="20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2743"/>
              </p:ext>
            </p:extLst>
          </p:nvPr>
        </p:nvGraphicFramePr>
        <p:xfrm>
          <a:off x="6745274" y="3875088"/>
          <a:ext cx="2921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Формула" r:id="rId5" imgW="152334" imgH="139639" progId="Equation.3">
                  <p:embed/>
                </p:oleObj>
              </mc:Choice>
              <mc:Fallback>
                <p:oleObj name="Формула" r:id="rId5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74" y="3875088"/>
                        <a:ext cx="2921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73491"/>
              </p:ext>
            </p:extLst>
          </p:nvPr>
        </p:nvGraphicFramePr>
        <p:xfrm>
          <a:off x="7824774" y="5243513"/>
          <a:ext cx="238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Формула" r:id="rId7" imgW="152268" imgH="203024" progId="Equation.3">
                  <p:embed/>
                </p:oleObj>
              </mc:Choice>
              <mc:Fallback>
                <p:oleObj name="Формула" r:id="rId7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74" y="5243513"/>
                        <a:ext cx="2381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6" name="Text Box 158"/>
          <p:cNvSpPr txBox="1">
            <a:spLocks noChangeArrowheads="1"/>
          </p:cNvSpPr>
          <p:nvPr/>
        </p:nvSpPr>
        <p:spPr bwMode="auto">
          <a:xfrm>
            <a:off x="179388" y="188913"/>
            <a:ext cx="674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i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П</a:t>
            </a:r>
            <a:r>
              <a:rPr lang="uk-UA" i="1" baseline="-25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uk-UA" i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endParaRPr lang="ru-RU" i="1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221" name="Line 173"/>
          <p:cNvSpPr>
            <a:spLocks noChangeShapeType="1"/>
          </p:cNvSpPr>
          <p:nvPr/>
        </p:nvSpPr>
        <p:spPr bwMode="auto">
          <a:xfrm flipV="1">
            <a:off x="1258888" y="476250"/>
            <a:ext cx="2736850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222" name="Text Box 174"/>
          <p:cNvSpPr txBox="1">
            <a:spLocks noChangeArrowheads="1"/>
          </p:cNvSpPr>
          <p:nvPr/>
        </p:nvSpPr>
        <p:spPr bwMode="auto">
          <a:xfrm>
            <a:off x="3417888" y="188913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/>
              <a:t>а</a:t>
            </a:r>
            <a:endParaRPr lang="ru-RU"/>
          </a:p>
        </p:txBody>
      </p:sp>
      <p:sp>
        <p:nvSpPr>
          <p:cNvPr id="2223" name="Oval 175"/>
          <p:cNvSpPr>
            <a:spLocks noChangeArrowheads="1"/>
          </p:cNvSpPr>
          <p:nvPr/>
        </p:nvSpPr>
        <p:spPr bwMode="auto">
          <a:xfrm>
            <a:off x="1546225" y="1125538"/>
            <a:ext cx="69850" cy="777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224" name="Oval 176"/>
          <p:cNvSpPr>
            <a:spLocks noChangeArrowheads="1"/>
          </p:cNvSpPr>
          <p:nvPr/>
        </p:nvSpPr>
        <p:spPr bwMode="auto">
          <a:xfrm>
            <a:off x="2554288" y="549275"/>
            <a:ext cx="69850" cy="777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225" name="Oval 177"/>
          <p:cNvSpPr>
            <a:spLocks noChangeArrowheads="1"/>
          </p:cNvSpPr>
          <p:nvPr/>
        </p:nvSpPr>
        <p:spPr bwMode="auto">
          <a:xfrm>
            <a:off x="3163888" y="1592263"/>
            <a:ext cx="69850" cy="777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226" name="Oval 178"/>
          <p:cNvSpPr>
            <a:spLocks noChangeArrowheads="1"/>
          </p:cNvSpPr>
          <p:nvPr/>
        </p:nvSpPr>
        <p:spPr bwMode="auto">
          <a:xfrm>
            <a:off x="1833563" y="1952625"/>
            <a:ext cx="69850" cy="777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227" name="Oval 179"/>
          <p:cNvSpPr>
            <a:spLocks noChangeArrowheads="1"/>
          </p:cNvSpPr>
          <p:nvPr/>
        </p:nvSpPr>
        <p:spPr bwMode="auto">
          <a:xfrm>
            <a:off x="2051050" y="1412875"/>
            <a:ext cx="69850" cy="77788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228" name="Oval 180"/>
          <p:cNvSpPr>
            <a:spLocks noChangeArrowheads="1"/>
          </p:cNvSpPr>
          <p:nvPr/>
        </p:nvSpPr>
        <p:spPr bwMode="auto">
          <a:xfrm>
            <a:off x="2914650" y="979488"/>
            <a:ext cx="69850" cy="77787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230" name="Text Box 182"/>
          <p:cNvSpPr txBox="1">
            <a:spLocks noChangeArrowheads="1"/>
          </p:cNvSpPr>
          <p:nvPr/>
        </p:nvSpPr>
        <p:spPr bwMode="auto">
          <a:xfrm>
            <a:off x="1185863" y="83661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/>
              <a:t>А</a:t>
            </a:r>
            <a:endParaRPr lang="ru-RU" sz="2000"/>
          </a:p>
        </p:txBody>
      </p:sp>
      <p:sp>
        <p:nvSpPr>
          <p:cNvPr id="2231" name="Text Box 183"/>
          <p:cNvSpPr txBox="1">
            <a:spLocks noChangeArrowheads="1"/>
          </p:cNvSpPr>
          <p:nvPr/>
        </p:nvSpPr>
        <p:spPr bwMode="auto">
          <a:xfrm>
            <a:off x="2193925" y="333375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uk-UA" sz="2000"/>
              <a:t>В</a:t>
            </a:r>
            <a:endParaRPr lang="ru-RU" sz="2000"/>
          </a:p>
        </p:txBody>
      </p:sp>
      <p:sp>
        <p:nvSpPr>
          <p:cNvPr id="2232" name="Text Box 184"/>
          <p:cNvSpPr txBox="1">
            <a:spLocks noChangeArrowheads="1"/>
          </p:cNvSpPr>
          <p:nvPr/>
        </p:nvSpPr>
        <p:spPr bwMode="auto">
          <a:xfrm>
            <a:off x="1833563" y="109696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/>
              <a:t>С</a:t>
            </a:r>
            <a:endParaRPr lang="ru-RU" sz="2000"/>
          </a:p>
        </p:txBody>
      </p:sp>
      <p:sp>
        <p:nvSpPr>
          <p:cNvPr id="2233" name="Text Box 185"/>
          <p:cNvSpPr txBox="1">
            <a:spLocks noChangeArrowheads="1"/>
          </p:cNvSpPr>
          <p:nvPr/>
        </p:nvSpPr>
        <p:spPr bwMode="auto">
          <a:xfrm>
            <a:off x="2770188" y="6207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/>
              <a:t>D</a:t>
            </a:r>
            <a:endParaRPr lang="ru-RU" sz="2000"/>
          </a:p>
        </p:txBody>
      </p:sp>
      <p:sp>
        <p:nvSpPr>
          <p:cNvPr id="2234" name="Rectangle 186"/>
          <p:cNvSpPr>
            <a:spLocks noChangeArrowheads="1"/>
          </p:cNvSpPr>
          <p:nvPr/>
        </p:nvSpPr>
        <p:spPr bwMode="auto">
          <a:xfrm>
            <a:off x="3236913" y="1447800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/>
              <a:t>F</a:t>
            </a:r>
            <a:endParaRPr lang="ru-RU" sz="2000"/>
          </a:p>
        </p:txBody>
      </p:sp>
      <p:sp>
        <p:nvSpPr>
          <p:cNvPr id="2235" name="Rectangle 187"/>
          <p:cNvSpPr>
            <a:spLocks noChangeArrowheads="1"/>
          </p:cNvSpPr>
          <p:nvPr/>
        </p:nvSpPr>
        <p:spPr bwMode="auto">
          <a:xfrm>
            <a:off x="1546225" y="1879600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/>
              <a:t>E</a:t>
            </a:r>
            <a:endParaRPr lang="ru-RU" sz="2000"/>
          </a:p>
        </p:txBody>
      </p:sp>
      <p:sp>
        <p:nvSpPr>
          <p:cNvPr id="50" name="Text Box 44"/>
          <p:cNvSpPr txBox="1">
            <a:spLocks noChangeArrowheads="1"/>
          </p:cNvSpPr>
          <p:nvPr/>
        </p:nvSpPr>
        <p:spPr bwMode="auto">
          <a:xfrm>
            <a:off x="1599432" y="4430713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uk-UA" sz="2000">
              <a:latin typeface="Arial" charset="0"/>
            </a:endParaRPr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2051869" y="4005263"/>
            <a:ext cx="4363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С</a:t>
            </a:r>
            <a:r>
              <a:rPr lang="en-US" i="1" baseline="-25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endParaRPr lang="ru-RU" i="1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5" name="AutoShape 7"/>
          <p:cNvSpPr>
            <a:spLocks noChangeArrowheads="1"/>
          </p:cNvSpPr>
          <p:nvPr/>
        </p:nvSpPr>
        <p:spPr bwMode="auto">
          <a:xfrm>
            <a:off x="467544" y="5068060"/>
            <a:ext cx="4248497" cy="1241260"/>
          </a:xfrm>
          <a:prstGeom prst="parallelogram">
            <a:avLst>
              <a:gd name="adj" fmla="val 137465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69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uk-UA"/>
          </a:p>
        </p:txBody>
      </p:sp>
      <p:sp>
        <p:nvSpPr>
          <p:cNvPr id="56" name="Line 31"/>
          <p:cNvSpPr>
            <a:spLocks noChangeShapeType="1"/>
          </p:cNvSpPr>
          <p:nvPr/>
        </p:nvSpPr>
        <p:spPr bwMode="auto">
          <a:xfrm flipV="1">
            <a:off x="1168475" y="5300979"/>
            <a:ext cx="2879725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57" name="Line 32"/>
          <p:cNvSpPr>
            <a:spLocks noChangeShapeType="1"/>
          </p:cNvSpPr>
          <p:nvPr/>
        </p:nvSpPr>
        <p:spPr bwMode="auto">
          <a:xfrm>
            <a:off x="2579904" y="5205106"/>
            <a:ext cx="356182" cy="1030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58" name="Oval 33"/>
          <p:cNvSpPr>
            <a:spLocks noChangeArrowheads="1"/>
          </p:cNvSpPr>
          <p:nvPr/>
        </p:nvSpPr>
        <p:spPr bwMode="auto">
          <a:xfrm>
            <a:off x="2696443" y="5648803"/>
            <a:ext cx="71438" cy="714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79015"/>
              </p:ext>
            </p:extLst>
          </p:nvPr>
        </p:nvGraphicFramePr>
        <p:xfrm>
          <a:off x="1538925" y="5648803"/>
          <a:ext cx="2921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Формула" r:id="rId9" imgW="152334" imgH="139639" progId="Equation.3">
                  <p:embed/>
                </p:oleObj>
              </mc:Choice>
              <mc:Fallback>
                <p:oleObj name="Формула" r:id="rId9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925" y="5648803"/>
                        <a:ext cx="2921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214067" y="5038974"/>
            <a:ext cx="422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  <a:cs typeface="Times New Roman" pitchFamily="18" charset="0"/>
              </a:rPr>
              <a:t>a</a:t>
            </a:r>
            <a:endParaRPr lang="ru-RU" sz="24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9011" y="5396030"/>
            <a:ext cx="422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  <a:cs typeface="Times New Roman" pitchFamily="18" charset="0"/>
              </a:rPr>
              <a:t>b</a:t>
            </a:r>
            <a:endParaRPr lang="ru-RU" sz="24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398798" y="5643412"/>
            <a:ext cx="422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cs typeface="Times New Roman" pitchFamily="18" charset="0"/>
              </a:rPr>
              <a:t>O</a:t>
            </a:r>
            <a:endParaRPr lang="ru-RU" sz="2400" b="1" i="1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7" dur="10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2" dur="10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" grpId="0" animBg="1"/>
      <p:bldP spid="2067" grpId="0"/>
      <p:bldP spid="2068" grpId="0" animBg="1"/>
      <p:bldP spid="2069" grpId="0" animBg="1"/>
      <p:bldP spid="2071" grpId="0"/>
      <p:bldP spid="2072" grpId="0"/>
      <p:bldP spid="2073" grpId="0"/>
      <p:bldP spid="2074" grpId="0" animBg="1"/>
      <p:bldP spid="2075" grpId="0" animBg="1"/>
      <p:bldP spid="2076" grpId="0" animBg="1"/>
      <p:bldP spid="2077" grpId="0" animBg="1"/>
      <p:bldP spid="2078" grpId="0" animBg="1"/>
      <p:bldP spid="2079" grpId="0"/>
      <p:bldP spid="2080" grpId="0"/>
      <p:bldP spid="2081" grpId="0"/>
      <p:bldP spid="2082" grpId="0"/>
      <p:bldP spid="2084" grpId="0"/>
      <p:bldP spid="2085" grpId="0" animBg="1"/>
      <p:bldP spid="2086" grpId="0" animBg="1"/>
      <p:bldP spid="2087" grpId="0" animBg="1"/>
      <p:bldP spid="2089" grpId="0" animBg="1"/>
      <p:bldP spid="2090" grpId="0"/>
      <p:bldP spid="2091" grpId="0"/>
      <p:bldP spid="2206" grpId="0"/>
      <p:bldP spid="2221" grpId="0" animBg="1"/>
      <p:bldP spid="2222" grpId="0"/>
      <p:bldP spid="2223" grpId="0" animBg="1"/>
      <p:bldP spid="2224" grpId="0" animBg="1"/>
      <p:bldP spid="2225" grpId="0" animBg="1"/>
      <p:bldP spid="2226" grpId="0" animBg="1"/>
      <p:bldP spid="2227" grpId="0" animBg="1"/>
      <p:bldP spid="2228" grpId="0" animBg="1"/>
      <p:bldP spid="2230" grpId="0"/>
      <p:bldP spid="2231" grpId="0"/>
      <p:bldP spid="2232" grpId="0"/>
      <p:bldP spid="2233" grpId="0"/>
      <p:bldP spid="2234" grpId="0"/>
      <p:bldP spid="2235" grpId="0"/>
      <p:bldP spid="51" grpId="0"/>
      <p:bldP spid="55" grpId="0" animBg="1"/>
      <p:bldP spid="56" grpId="0" animBg="1"/>
      <p:bldP spid="57" grpId="0" animBg="1"/>
      <p:bldP spid="58" grpId="0" animBg="1"/>
      <p:bldP spid="60" grpId="0"/>
      <p:bldP spid="61" grpId="0"/>
      <p:bldP spid="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619250" y="549275"/>
            <a:ext cx="597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320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Наслідки з аксіом стереометрії</a:t>
            </a:r>
            <a:endParaRPr lang="ru-RU" sz="3200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83915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400" dirty="0"/>
              <a:t>        В просторі існує нескінченна множина точок, прямих</a:t>
            </a:r>
          </a:p>
          <a:p>
            <a:pPr eaLnBrk="1" hangingPunct="1"/>
            <a:r>
              <a:rPr lang="uk-UA" sz="2400" dirty="0"/>
              <a:t>і площин. На площині розглядались плоскі геометричні </a:t>
            </a:r>
          </a:p>
          <a:p>
            <a:pPr eaLnBrk="1" hangingPunct="1"/>
            <a:r>
              <a:rPr lang="uk-UA" sz="2400" dirty="0"/>
              <a:t>фігури: кути, відрізки, промені, многокутники, кола та інші. </a:t>
            </a:r>
          </a:p>
          <a:p>
            <a:pPr eaLnBrk="1" hangingPunct="1"/>
            <a:r>
              <a:rPr lang="uk-UA" sz="2400" dirty="0"/>
              <a:t>Отже, в просторі є всі відомі в планіметрії фігури.</a:t>
            </a:r>
            <a:endParaRPr lang="ru-RU" sz="2400" dirty="0"/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684213" y="3573463"/>
            <a:ext cx="76850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400" dirty="0"/>
              <a:t>      Для введення означень, властивостей взаємного </a:t>
            </a:r>
          </a:p>
          <a:p>
            <a:pPr eaLnBrk="1" hangingPunct="1"/>
            <a:r>
              <a:rPr lang="uk-UA" sz="2400" dirty="0"/>
              <a:t>розміщення точок, прямих, площин в просторі, крім </a:t>
            </a:r>
          </a:p>
          <a:p>
            <a:pPr eaLnBrk="1" hangingPunct="1"/>
            <a:r>
              <a:rPr lang="uk-UA" sz="2400" dirty="0"/>
              <a:t>понять і аксіом, формулюються у вигляді теорем </a:t>
            </a:r>
          </a:p>
          <a:p>
            <a:pPr eaLnBrk="1" hangingPunct="1"/>
            <a:r>
              <a:rPr lang="uk-UA" sz="2400" b="1" i="1" dirty="0"/>
              <a:t>наслідки з аксіом стереометрії</a:t>
            </a:r>
            <a:r>
              <a:rPr lang="uk-UA" sz="2400" dirty="0"/>
              <a:t>.</a:t>
            </a:r>
            <a:endParaRPr lang="ru-RU" sz="2400" dirty="0"/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Freeform 9"/>
          <p:cNvSpPr>
            <a:spLocks/>
          </p:cNvSpPr>
          <p:nvPr/>
        </p:nvSpPr>
        <p:spPr bwMode="auto">
          <a:xfrm>
            <a:off x="323850" y="1115144"/>
            <a:ext cx="3275013" cy="1757362"/>
          </a:xfrm>
          <a:custGeom>
            <a:avLst/>
            <a:gdLst>
              <a:gd name="T0" fmla="*/ 0 w 2063"/>
              <a:gd name="T1" fmla="*/ 1143000 h 1107"/>
              <a:gd name="T2" fmla="*/ 60325 w 2063"/>
              <a:gd name="T3" fmla="*/ 938212 h 1107"/>
              <a:gd name="T4" fmla="*/ 120650 w 2063"/>
              <a:gd name="T5" fmla="*/ 890587 h 1107"/>
              <a:gd name="T6" fmla="*/ 277813 w 2063"/>
              <a:gd name="T7" fmla="*/ 758825 h 1107"/>
              <a:gd name="T8" fmla="*/ 398463 w 2063"/>
              <a:gd name="T9" fmla="*/ 638175 h 1107"/>
              <a:gd name="T10" fmla="*/ 482600 w 2063"/>
              <a:gd name="T11" fmla="*/ 504825 h 1107"/>
              <a:gd name="T12" fmla="*/ 542925 w 2063"/>
              <a:gd name="T13" fmla="*/ 360362 h 1107"/>
              <a:gd name="T14" fmla="*/ 758825 w 2063"/>
              <a:gd name="T15" fmla="*/ 252412 h 1107"/>
              <a:gd name="T16" fmla="*/ 830263 w 2063"/>
              <a:gd name="T17" fmla="*/ 228600 h 1107"/>
              <a:gd name="T18" fmla="*/ 1071563 w 2063"/>
              <a:gd name="T19" fmla="*/ 217487 h 1107"/>
              <a:gd name="T20" fmla="*/ 1239838 w 2063"/>
              <a:gd name="T21" fmla="*/ 168275 h 1107"/>
              <a:gd name="T22" fmla="*/ 2130425 w 2063"/>
              <a:gd name="T23" fmla="*/ 60325 h 1107"/>
              <a:gd name="T24" fmla="*/ 2335213 w 2063"/>
              <a:gd name="T25" fmla="*/ 0 h 1107"/>
              <a:gd name="T26" fmla="*/ 2887663 w 2063"/>
              <a:gd name="T27" fmla="*/ 47625 h 1107"/>
              <a:gd name="T28" fmla="*/ 3116263 w 2063"/>
              <a:gd name="T29" fmla="*/ 107950 h 1107"/>
              <a:gd name="T30" fmla="*/ 3225800 w 2063"/>
              <a:gd name="T31" fmla="*/ 373062 h 1107"/>
              <a:gd name="T32" fmla="*/ 3200400 w 2063"/>
              <a:gd name="T33" fmla="*/ 733425 h 1107"/>
              <a:gd name="T34" fmla="*/ 3008313 w 2063"/>
              <a:gd name="T35" fmla="*/ 817562 h 1107"/>
              <a:gd name="T36" fmla="*/ 2816225 w 2063"/>
              <a:gd name="T37" fmla="*/ 914400 h 1107"/>
              <a:gd name="T38" fmla="*/ 2684463 w 2063"/>
              <a:gd name="T39" fmla="*/ 962025 h 1107"/>
              <a:gd name="T40" fmla="*/ 2455863 w 2063"/>
              <a:gd name="T41" fmla="*/ 1082675 h 1107"/>
              <a:gd name="T42" fmla="*/ 2382838 w 2063"/>
              <a:gd name="T43" fmla="*/ 1179512 h 1107"/>
              <a:gd name="T44" fmla="*/ 2238375 w 2063"/>
              <a:gd name="T45" fmla="*/ 1274762 h 1107"/>
              <a:gd name="T46" fmla="*/ 2093913 w 2063"/>
              <a:gd name="T47" fmla="*/ 1323975 h 1107"/>
              <a:gd name="T48" fmla="*/ 1576388 w 2063"/>
              <a:gd name="T49" fmla="*/ 1431925 h 1107"/>
              <a:gd name="T50" fmla="*/ 1300163 w 2063"/>
              <a:gd name="T51" fmla="*/ 1492250 h 1107"/>
              <a:gd name="T52" fmla="*/ 1228725 w 2063"/>
              <a:gd name="T53" fmla="*/ 1552575 h 1107"/>
              <a:gd name="T54" fmla="*/ 1119188 w 2063"/>
              <a:gd name="T55" fmla="*/ 1612900 h 1107"/>
              <a:gd name="T56" fmla="*/ 890588 w 2063"/>
              <a:gd name="T57" fmla="*/ 1757362 h 1107"/>
              <a:gd name="T58" fmla="*/ 530225 w 2063"/>
              <a:gd name="T59" fmla="*/ 1744662 h 1107"/>
              <a:gd name="T60" fmla="*/ 241300 w 2063"/>
              <a:gd name="T61" fmla="*/ 1647825 h 1107"/>
              <a:gd name="T62" fmla="*/ 144463 w 2063"/>
              <a:gd name="T63" fmla="*/ 1563687 h 1107"/>
              <a:gd name="T64" fmla="*/ 85725 w 2063"/>
              <a:gd name="T65" fmla="*/ 1360487 h 1107"/>
              <a:gd name="T66" fmla="*/ 49213 w 2063"/>
              <a:gd name="T67" fmla="*/ 1216025 h 1107"/>
              <a:gd name="T68" fmla="*/ 109538 w 2063"/>
              <a:gd name="T69" fmla="*/ 962025 h 1107"/>
              <a:gd name="T70" fmla="*/ 120650 w 2063"/>
              <a:gd name="T71" fmla="*/ 914400 h 1107"/>
              <a:gd name="T72" fmla="*/ 73025 w 2063"/>
              <a:gd name="T73" fmla="*/ 987425 h 110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063" h="1107">
                <a:moveTo>
                  <a:pt x="0" y="720"/>
                </a:moveTo>
                <a:cubicBezTo>
                  <a:pt x="10" y="681"/>
                  <a:pt x="17" y="625"/>
                  <a:pt x="38" y="591"/>
                </a:cubicBezTo>
                <a:cubicBezTo>
                  <a:pt x="44" y="581"/>
                  <a:pt x="68" y="566"/>
                  <a:pt x="76" y="561"/>
                </a:cubicBezTo>
                <a:cubicBezTo>
                  <a:pt x="98" y="518"/>
                  <a:pt x="128" y="492"/>
                  <a:pt x="175" y="478"/>
                </a:cubicBezTo>
                <a:cubicBezTo>
                  <a:pt x="207" y="456"/>
                  <a:pt x="224" y="428"/>
                  <a:pt x="251" y="402"/>
                </a:cubicBezTo>
                <a:cubicBezTo>
                  <a:pt x="261" y="368"/>
                  <a:pt x="280" y="342"/>
                  <a:pt x="304" y="318"/>
                </a:cubicBezTo>
                <a:cubicBezTo>
                  <a:pt x="315" y="284"/>
                  <a:pt x="322" y="256"/>
                  <a:pt x="342" y="227"/>
                </a:cubicBezTo>
                <a:cubicBezTo>
                  <a:pt x="359" y="175"/>
                  <a:pt x="431" y="171"/>
                  <a:pt x="478" y="159"/>
                </a:cubicBezTo>
                <a:cubicBezTo>
                  <a:pt x="493" y="155"/>
                  <a:pt x="507" y="145"/>
                  <a:pt x="523" y="144"/>
                </a:cubicBezTo>
                <a:cubicBezTo>
                  <a:pt x="574" y="140"/>
                  <a:pt x="624" y="139"/>
                  <a:pt x="675" y="137"/>
                </a:cubicBezTo>
                <a:cubicBezTo>
                  <a:pt x="711" y="124"/>
                  <a:pt x="745" y="116"/>
                  <a:pt x="781" y="106"/>
                </a:cubicBezTo>
                <a:cubicBezTo>
                  <a:pt x="933" y="7"/>
                  <a:pt x="1194" y="41"/>
                  <a:pt x="1342" y="38"/>
                </a:cubicBezTo>
                <a:cubicBezTo>
                  <a:pt x="1385" y="24"/>
                  <a:pt x="1429" y="15"/>
                  <a:pt x="1471" y="0"/>
                </a:cubicBezTo>
                <a:cubicBezTo>
                  <a:pt x="1588" y="7"/>
                  <a:pt x="1703" y="20"/>
                  <a:pt x="1819" y="30"/>
                </a:cubicBezTo>
                <a:cubicBezTo>
                  <a:pt x="1866" y="46"/>
                  <a:pt x="1916" y="53"/>
                  <a:pt x="1963" y="68"/>
                </a:cubicBezTo>
                <a:cubicBezTo>
                  <a:pt x="2009" y="111"/>
                  <a:pt x="2019" y="175"/>
                  <a:pt x="2032" y="235"/>
                </a:cubicBezTo>
                <a:cubicBezTo>
                  <a:pt x="2029" y="311"/>
                  <a:pt x="2063" y="402"/>
                  <a:pt x="2016" y="462"/>
                </a:cubicBezTo>
                <a:cubicBezTo>
                  <a:pt x="1986" y="500"/>
                  <a:pt x="1934" y="497"/>
                  <a:pt x="1895" y="515"/>
                </a:cubicBezTo>
                <a:cubicBezTo>
                  <a:pt x="1854" y="534"/>
                  <a:pt x="1814" y="556"/>
                  <a:pt x="1774" y="576"/>
                </a:cubicBezTo>
                <a:cubicBezTo>
                  <a:pt x="1689" y="618"/>
                  <a:pt x="1786" y="562"/>
                  <a:pt x="1691" y="606"/>
                </a:cubicBezTo>
                <a:cubicBezTo>
                  <a:pt x="1641" y="629"/>
                  <a:pt x="1593" y="651"/>
                  <a:pt x="1547" y="682"/>
                </a:cubicBezTo>
                <a:cubicBezTo>
                  <a:pt x="1526" y="696"/>
                  <a:pt x="1501" y="743"/>
                  <a:pt x="1501" y="743"/>
                </a:cubicBezTo>
                <a:cubicBezTo>
                  <a:pt x="1487" y="788"/>
                  <a:pt x="1448" y="784"/>
                  <a:pt x="1410" y="803"/>
                </a:cubicBezTo>
                <a:cubicBezTo>
                  <a:pt x="1373" y="822"/>
                  <a:pt x="1364" y="826"/>
                  <a:pt x="1319" y="834"/>
                </a:cubicBezTo>
                <a:cubicBezTo>
                  <a:pt x="1208" y="901"/>
                  <a:pt x="1129" y="896"/>
                  <a:pt x="993" y="902"/>
                </a:cubicBezTo>
                <a:cubicBezTo>
                  <a:pt x="939" y="908"/>
                  <a:pt x="869" y="915"/>
                  <a:pt x="819" y="940"/>
                </a:cubicBezTo>
                <a:cubicBezTo>
                  <a:pt x="772" y="963"/>
                  <a:pt x="819" y="946"/>
                  <a:pt x="774" y="978"/>
                </a:cubicBezTo>
                <a:cubicBezTo>
                  <a:pt x="753" y="993"/>
                  <a:pt x="727" y="1001"/>
                  <a:pt x="705" y="1016"/>
                </a:cubicBezTo>
                <a:cubicBezTo>
                  <a:pt x="658" y="1047"/>
                  <a:pt x="615" y="1088"/>
                  <a:pt x="561" y="1107"/>
                </a:cubicBezTo>
                <a:cubicBezTo>
                  <a:pt x="485" y="1104"/>
                  <a:pt x="410" y="1104"/>
                  <a:pt x="334" y="1099"/>
                </a:cubicBezTo>
                <a:cubicBezTo>
                  <a:pt x="282" y="1096"/>
                  <a:pt x="207" y="1050"/>
                  <a:pt x="152" y="1038"/>
                </a:cubicBezTo>
                <a:cubicBezTo>
                  <a:pt x="127" y="1022"/>
                  <a:pt x="115" y="1002"/>
                  <a:pt x="91" y="985"/>
                </a:cubicBezTo>
                <a:cubicBezTo>
                  <a:pt x="83" y="937"/>
                  <a:pt x="71" y="902"/>
                  <a:pt x="54" y="857"/>
                </a:cubicBezTo>
                <a:cubicBezTo>
                  <a:pt x="43" y="828"/>
                  <a:pt x="40" y="796"/>
                  <a:pt x="31" y="766"/>
                </a:cubicBezTo>
                <a:cubicBezTo>
                  <a:pt x="34" y="713"/>
                  <a:pt x="9" y="627"/>
                  <a:pt x="69" y="606"/>
                </a:cubicBezTo>
                <a:cubicBezTo>
                  <a:pt x="71" y="596"/>
                  <a:pt x="85" y="580"/>
                  <a:pt x="76" y="576"/>
                </a:cubicBezTo>
                <a:cubicBezTo>
                  <a:pt x="59" y="568"/>
                  <a:pt x="46" y="622"/>
                  <a:pt x="46" y="622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140200" y="899244"/>
            <a:ext cx="46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solidFill>
                  <a:srgbClr val="0000FF"/>
                </a:solidFill>
                <a:latin typeface="Arial" charset="0"/>
              </a:rPr>
              <a:t>Н</a:t>
            </a:r>
            <a:r>
              <a:rPr lang="uk-UA" sz="2000" b="1" baseline="-25000">
                <a:solidFill>
                  <a:srgbClr val="0000FF"/>
                </a:solidFill>
                <a:latin typeface="Arial" charset="0"/>
              </a:rPr>
              <a:t>1</a:t>
            </a:r>
            <a:endParaRPr lang="ru-RU" sz="20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42988" y="1475506"/>
            <a:ext cx="1944687" cy="790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078" name="Oval 6"/>
          <p:cNvSpPr>
            <a:spLocks noChangeArrowheads="1"/>
          </p:cNvSpPr>
          <p:nvPr/>
        </p:nvSpPr>
        <p:spPr bwMode="auto">
          <a:xfrm>
            <a:off x="1690688" y="1402481"/>
            <a:ext cx="69850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403350" y="1186581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А</a:t>
            </a:r>
            <a:endParaRPr lang="ru-RU" sz="2000" b="1">
              <a:latin typeface="Arial" charset="0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006475" y="1835869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i="1">
                <a:latin typeface="Arial" charset="0"/>
              </a:rPr>
              <a:t>a</a:t>
            </a:r>
            <a:endParaRPr lang="ru-RU" sz="2000" i="1">
              <a:latin typeface="Arial" charset="0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79388" y="3059831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uk-UA" sz="2000" b="1">
                <a:solidFill>
                  <a:srgbClr val="0000FF"/>
                </a:solidFill>
                <a:latin typeface="Arial" charset="0"/>
              </a:rPr>
              <a:t>Н</a:t>
            </a:r>
            <a:r>
              <a:rPr lang="uk-UA" sz="2000" b="1" baseline="-25000">
                <a:solidFill>
                  <a:srgbClr val="0000FF"/>
                </a:solidFill>
                <a:latin typeface="Arial" charset="0"/>
              </a:rPr>
              <a:t>2</a:t>
            </a:r>
            <a:endParaRPr lang="ru-RU" sz="2000" b="1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3083" name="Object 1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21095043"/>
              </p:ext>
            </p:extLst>
          </p:nvPr>
        </p:nvGraphicFramePr>
        <p:xfrm>
          <a:off x="3132138" y="1546944"/>
          <a:ext cx="3540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Формула" r:id="rId3" imgW="152334" imgH="139639" progId="Equation.3">
                  <p:embed/>
                </p:oleObj>
              </mc:Choice>
              <mc:Fallback>
                <p:oleObj name="Формула" r:id="rId3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46944"/>
                        <a:ext cx="3540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Freeform 13"/>
          <p:cNvSpPr>
            <a:spLocks/>
          </p:cNvSpPr>
          <p:nvPr/>
        </p:nvSpPr>
        <p:spPr bwMode="auto">
          <a:xfrm>
            <a:off x="5003800" y="2915369"/>
            <a:ext cx="3863975" cy="1739900"/>
          </a:xfrm>
          <a:custGeom>
            <a:avLst/>
            <a:gdLst>
              <a:gd name="T0" fmla="*/ 204788 w 2434"/>
              <a:gd name="T1" fmla="*/ 615950 h 1096"/>
              <a:gd name="T2" fmla="*/ 169863 w 2434"/>
              <a:gd name="T3" fmla="*/ 652463 h 1096"/>
              <a:gd name="T4" fmla="*/ 96838 w 2434"/>
              <a:gd name="T5" fmla="*/ 700088 h 1096"/>
              <a:gd name="T6" fmla="*/ 60325 w 2434"/>
              <a:gd name="T7" fmla="*/ 760413 h 1096"/>
              <a:gd name="T8" fmla="*/ 0 w 2434"/>
              <a:gd name="T9" fmla="*/ 917575 h 1096"/>
              <a:gd name="T10" fmla="*/ 85725 w 2434"/>
              <a:gd name="T11" fmla="*/ 1301750 h 1096"/>
              <a:gd name="T12" fmla="*/ 325438 w 2434"/>
              <a:gd name="T13" fmla="*/ 1409700 h 1096"/>
              <a:gd name="T14" fmla="*/ 758825 w 2434"/>
              <a:gd name="T15" fmla="*/ 1543050 h 1096"/>
              <a:gd name="T16" fmla="*/ 927100 w 2434"/>
              <a:gd name="T17" fmla="*/ 1566863 h 1096"/>
              <a:gd name="T18" fmla="*/ 1058863 w 2434"/>
              <a:gd name="T19" fmla="*/ 1590675 h 1096"/>
              <a:gd name="T20" fmla="*/ 1143000 w 2434"/>
              <a:gd name="T21" fmla="*/ 1627188 h 1096"/>
              <a:gd name="T22" fmla="*/ 1252538 w 2434"/>
              <a:gd name="T23" fmla="*/ 1651000 h 1096"/>
              <a:gd name="T24" fmla="*/ 2274888 w 2434"/>
              <a:gd name="T25" fmla="*/ 1590675 h 1096"/>
              <a:gd name="T26" fmla="*/ 2647950 w 2434"/>
              <a:gd name="T27" fmla="*/ 1409700 h 1096"/>
              <a:gd name="T28" fmla="*/ 2803525 w 2434"/>
              <a:gd name="T29" fmla="*/ 1362075 h 1096"/>
              <a:gd name="T30" fmla="*/ 3152775 w 2434"/>
              <a:gd name="T31" fmla="*/ 1254125 h 1096"/>
              <a:gd name="T32" fmla="*/ 3260725 w 2434"/>
              <a:gd name="T33" fmla="*/ 1181100 h 1096"/>
              <a:gd name="T34" fmla="*/ 3394075 w 2434"/>
              <a:gd name="T35" fmla="*/ 1062038 h 1096"/>
              <a:gd name="T36" fmla="*/ 3562350 w 2434"/>
              <a:gd name="T37" fmla="*/ 952500 h 1096"/>
              <a:gd name="T38" fmla="*/ 3670300 w 2434"/>
              <a:gd name="T39" fmla="*/ 868363 h 1096"/>
              <a:gd name="T40" fmla="*/ 3802063 w 2434"/>
              <a:gd name="T41" fmla="*/ 652463 h 1096"/>
              <a:gd name="T42" fmla="*/ 3778250 w 2434"/>
              <a:gd name="T43" fmla="*/ 182563 h 1096"/>
              <a:gd name="T44" fmla="*/ 3249613 w 2434"/>
              <a:gd name="T45" fmla="*/ 111125 h 1096"/>
              <a:gd name="T46" fmla="*/ 3128963 w 2434"/>
              <a:gd name="T47" fmla="*/ 50800 h 1096"/>
              <a:gd name="T48" fmla="*/ 3008313 w 2434"/>
              <a:gd name="T49" fmla="*/ 3175 h 1096"/>
              <a:gd name="T50" fmla="*/ 1384300 w 2434"/>
              <a:gd name="T51" fmla="*/ 14288 h 1096"/>
              <a:gd name="T52" fmla="*/ 1252538 w 2434"/>
              <a:gd name="T53" fmla="*/ 50800 h 1096"/>
              <a:gd name="T54" fmla="*/ 1216025 w 2434"/>
              <a:gd name="T55" fmla="*/ 63500 h 1096"/>
              <a:gd name="T56" fmla="*/ 890588 w 2434"/>
              <a:gd name="T57" fmla="*/ 74613 h 1096"/>
              <a:gd name="T58" fmla="*/ 819150 w 2434"/>
              <a:gd name="T59" fmla="*/ 98425 h 1096"/>
              <a:gd name="T60" fmla="*/ 771525 w 2434"/>
              <a:gd name="T61" fmla="*/ 158750 h 1096"/>
              <a:gd name="T62" fmla="*/ 698500 w 2434"/>
              <a:gd name="T63" fmla="*/ 195263 h 1096"/>
              <a:gd name="T64" fmla="*/ 638175 w 2434"/>
              <a:gd name="T65" fmla="*/ 255588 h 1096"/>
              <a:gd name="T66" fmla="*/ 542925 w 2434"/>
              <a:gd name="T67" fmla="*/ 327025 h 1096"/>
              <a:gd name="T68" fmla="*/ 530225 w 2434"/>
              <a:gd name="T69" fmla="*/ 363538 h 1096"/>
              <a:gd name="T70" fmla="*/ 493713 w 2434"/>
              <a:gd name="T71" fmla="*/ 376238 h 1096"/>
              <a:gd name="T72" fmla="*/ 422275 w 2434"/>
              <a:gd name="T73" fmla="*/ 423863 h 1096"/>
              <a:gd name="T74" fmla="*/ 254000 w 2434"/>
              <a:gd name="T75" fmla="*/ 592138 h 1096"/>
              <a:gd name="T76" fmla="*/ 157163 w 2434"/>
              <a:gd name="T77" fmla="*/ 604838 h 1096"/>
              <a:gd name="T78" fmla="*/ 204788 w 2434"/>
              <a:gd name="T79" fmla="*/ 615950 h 109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2434" h="1096">
                <a:moveTo>
                  <a:pt x="129" y="388"/>
                </a:moveTo>
                <a:cubicBezTo>
                  <a:pt x="122" y="396"/>
                  <a:pt x="115" y="404"/>
                  <a:pt x="107" y="411"/>
                </a:cubicBezTo>
                <a:cubicBezTo>
                  <a:pt x="93" y="422"/>
                  <a:pt x="61" y="441"/>
                  <a:pt x="61" y="441"/>
                </a:cubicBezTo>
                <a:cubicBezTo>
                  <a:pt x="41" y="505"/>
                  <a:pt x="69" y="427"/>
                  <a:pt x="38" y="479"/>
                </a:cubicBezTo>
                <a:cubicBezTo>
                  <a:pt x="20" y="508"/>
                  <a:pt x="9" y="545"/>
                  <a:pt x="0" y="578"/>
                </a:cubicBezTo>
                <a:cubicBezTo>
                  <a:pt x="5" y="644"/>
                  <a:pt x="5" y="762"/>
                  <a:pt x="54" y="820"/>
                </a:cubicBezTo>
                <a:cubicBezTo>
                  <a:pt x="93" y="867"/>
                  <a:pt x="149" y="874"/>
                  <a:pt x="205" y="888"/>
                </a:cubicBezTo>
                <a:cubicBezTo>
                  <a:pt x="297" y="911"/>
                  <a:pt x="386" y="954"/>
                  <a:pt x="478" y="972"/>
                </a:cubicBezTo>
                <a:cubicBezTo>
                  <a:pt x="513" y="979"/>
                  <a:pt x="549" y="982"/>
                  <a:pt x="584" y="987"/>
                </a:cubicBezTo>
                <a:cubicBezTo>
                  <a:pt x="637" y="1005"/>
                  <a:pt x="573" y="985"/>
                  <a:pt x="667" y="1002"/>
                </a:cubicBezTo>
                <a:cubicBezTo>
                  <a:pt x="695" y="1007"/>
                  <a:pt x="691" y="1016"/>
                  <a:pt x="720" y="1025"/>
                </a:cubicBezTo>
                <a:cubicBezTo>
                  <a:pt x="742" y="1032"/>
                  <a:pt x="766" y="1034"/>
                  <a:pt x="789" y="1040"/>
                </a:cubicBezTo>
                <a:cubicBezTo>
                  <a:pt x="1194" y="1034"/>
                  <a:pt x="1216" y="1096"/>
                  <a:pt x="1433" y="1002"/>
                </a:cubicBezTo>
                <a:cubicBezTo>
                  <a:pt x="1513" y="967"/>
                  <a:pt x="1584" y="916"/>
                  <a:pt x="1668" y="888"/>
                </a:cubicBezTo>
                <a:cubicBezTo>
                  <a:pt x="1700" y="877"/>
                  <a:pt x="1766" y="858"/>
                  <a:pt x="1766" y="858"/>
                </a:cubicBezTo>
                <a:cubicBezTo>
                  <a:pt x="1830" y="798"/>
                  <a:pt x="1901" y="798"/>
                  <a:pt x="1986" y="790"/>
                </a:cubicBezTo>
                <a:cubicBezTo>
                  <a:pt x="2017" y="759"/>
                  <a:pt x="2028" y="772"/>
                  <a:pt x="2054" y="744"/>
                </a:cubicBezTo>
                <a:cubicBezTo>
                  <a:pt x="2070" y="699"/>
                  <a:pt x="2105" y="697"/>
                  <a:pt x="2138" y="669"/>
                </a:cubicBezTo>
                <a:cubicBezTo>
                  <a:pt x="2171" y="641"/>
                  <a:pt x="2205" y="621"/>
                  <a:pt x="2244" y="600"/>
                </a:cubicBezTo>
                <a:cubicBezTo>
                  <a:pt x="2291" y="539"/>
                  <a:pt x="2237" y="600"/>
                  <a:pt x="2312" y="547"/>
                </a:cubicBezTo>
                <a:cubicBezTo>
                  <a:pt x="2356" y="516"/>
                  <a:pt x="2380" y="460"/>
                  <a:pt x="2395" y="411"/>
                </a:cubicBezTo>
                <a:cubicBezTo>
                  <a:pt x="2405" y="316"/>
                  <a:pt x="2434" y="198"/>
                  <a:pt x="2380" y="115"/>
                </a:cubicBezTo>
                <a:cubicBezTo>
                  <a:pt x="2350" y="22"/>
                  <a:pt x="2158" y="99"/>
                  <a:pt x="2047" y="70"/>
                </a:cubicBezTo>
                <a:cubicBezTo>
                  <a:pt x="1992" y="34"/>
                  <a:pt x="2019" y="45"/>
                  <a:pt x="1971" y="32"/>
                </a:cubicBezTo>
                <a:cubicBezTo>
                  <a:pt x="1946" y="16"/>
                  <a:pt x="1923" y="11"/>
                  <a:pt x="1895" y="2"/>
                </a:cubicBezTo>
                <a:cubicBezTo>
                  <a:pt x="1554" y="4"/>
                  <a:pt x="1213" y="0"/>
                  <a:pt x="872" y="9"/>
                </a:cubicBezTo>
                <a:cubicBezTo>
                  <a:pt x="843" y="10"/>
                  <a:pt x="816" y="23"/>
                  <a:pt x="789" y="32"/>
                </a:cubicBezTo>
                <a:cubicBezTo>
                  <a:pt x="781" y="35"/>
                  <a:pt x="774" y="39"/>
                  <a:pt x="766" y="40"/>
                </a:cubicBezTo>
                <a:cubicBezTo>
                  <a:pt x="698" y="44"/>
                  <a:pt x="629" y="45"/>
                  <a:pt x="561" y="47"/>
                </a:cubicBezTo>
                <a:cubicBezTo>
                  <a:pt x="546" y="52"/>
                  <a:pt x="530" y="54"/>
                  <a:pt x="516" y="62"/>
                </a:cubicBezTo>
                <a:cubicBezTo>
                  <a:pt x="490" y="78"/>
                  <a:pt x="511" y="80"/>
                  <a:pt x="486" y="100"/>
                </a:cubicBezTo>
                <a:cubicBezTo>
                  <a:pt x="473" y="111"/>
                  <a:pt x="454" y="114"/>
                  <a:pt x="440" y="123"/>
                </a:cubicBezTo>
                <a:cubicBezTo>
                  <a:pt x="400" y="184"/>
                  <a:pt x="453" y="110"/>
                  <a:pt x="402" y="161"/>
                </a:cubicBezTo>
                <a:cubicBezTo>
                  <a:pt x="377" y="186"/>
                  <a:pt x="380" y="194"/>
                  <a:pt x="342" y="206"/>
                </a:cubicBezTo>
                <a:cubicBezTo>
                  <a:pt x="339" y="214"/>
                  <a:pt x="340" y="223"/>
                  <a:pt x="334" y="229"/>
                </a:cubicBezTo>
                <a:cubicBezTo>
                  <a:pt x="328" y="235"/>
                  <a:pt x="318" y="233"/>
                  <a:pt x="311" y="237"/>
                </a:cubicBezTo>
                <a:cubicBezTo>
                  <a:pt x="252" y="275"/>
                  <a:pt x="320" y="247"/>
                  <a:pt x="266" y="267"/>
                </a:cubicBezTo>
                <a:cubicBezTo>
                  <a:pt x="247" y="296"/>
                  <a:pt x="195" y="363"/>
                  <a:pt x="160" y="373"/>
                </a:cubicBezTo>
                <a:cubicBezTo>
                  <a:pt x="140" y="378"/>
                  <a:pt x="117" y="372"/>
                  <a:pt x="99" y="381"/>
                </a:cubicBezTo>
                <a:cubicBezTo>
                  <a:pt x="90" y="385"/>
                  <a:pt x="119" y="386"/>
                  <a:pt x="129" y="388"/>
                </a:cubicBezTo>
                <a:close/>
              </a:path>
            </a:pathLst>
          </a:cu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5795963" y="3347169"/>
            <a:ext cx="2447925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135" name="Oval 63"/>
          <p:cNvSpPr>
            <a:spLocks noChangeArrowheads="1"/>
          </p:cNvSpPr>
          <p:nvPr/>
        </p:nvSpPr>
        <p:spPr bwMode="auto">
          <a:xfrm>
            <a:off x="6372225" y="3418606"/>
            <a:ext cx="71438" cy="714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184" name="Oval 112"/>
          <p:cNvSpPr>
            <a:spLocks noChangeArrowheads="1"/>
          </p:cNvSpPr>
          <p:nvPr/>
        </p:nvSpPr>
        <p:spPr bwMode="auto">
          <a:xfrm>
            <a:off x="7308850" y="3563069"/>
            <a:ext cx="71438" cy="714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185" name="Text Box 113"/>
          <p:cNvSpPr txBox="1">
            <a:spLocks noChangeArrowheads="1"/>
          </p:cNvSpPr>
          <p:nvPr/>
        </p:nvSpPr>
        <p:spPr bwMode="auto">
          <a:xfrm>
            <a:off x="6219825" y="3094756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А</a:t>
            </a:r>
            <a:endParaRPr lang="ru-RU" sz="2000" b="1">
              <a:latin typeface="Arial" charset="0"/>
            </a:endParaRPr>
          </a:p>
        </p:txBody>
      </p:sp>
      <p:sp>
        <p:nvSpPr>
          <p:cNvPr id="3186" name="Text Box 114"/>
          <p:cNvSpPr txBox="1">
            <a:spLocks noChangeArrowheads="1"/>
          </p:cNvSpPr>
          <p:nvPr/>
        </p:nvSpPr>
        <p:spPr bwMode="auto">
          <a:xfrm>
            <a:off x="7235825" y="3237631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В</a:t>
            </a:r>
            <a:endParaRPr lang="ru-RU" sz="2000" b="1">
              <a:latin typeface="Arial" charset="0"/>
            </a:endParaRPr>
          </a:p>
        </p:txBody>
      </p:sp>
      <p:sp>
        <p:nvSpPr>
          <p:cNvPr id="3187" name="Text Box 115"/>
          <p:cNvSpPr txBox="1">
            <a:spLocks noChangeArrowheads="1"/>
          </p:cNvSpPr>
          <p:nvPr/>
        </p:nvSpPr>
        <p:spPr bwMode="auto">
          <a:xfrm>
            <a:off x="3967163" y="4931494"/>
            <a:ext cx="46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solidFill>
                  <a:srgbClr val="0000FF"/>
                </a:solidFill>
                <a:latin typeface="Arial" charset="0"/>
              </a:rPr>
              <a:t>Н</a:t>
            </a:r>
            <a:r>
              <a:rPr lang="uk-UA" sz="2000" b="1" baseline="-25000">
                <a:solidFill>
                  <a:srgbClr val="0000FF"/>
                </a:solidFill>
                <a:latin typeface="Arial" charset="0"/>
              </a:rPr>
              <a:t>3</a:t>
            </a:r>
            <a:endParaRPr lang="ru-RU" sz="2000" b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3188" name="Freeform 116"/>
          <p:cNvSpPr>
            <a:spLocks/>
          </p:cNvSpPr>
          <p:nvPr/>
        </p:nvSpPr>
        <p:spPr bwMode="auto">
          <a:xfrm>
            <a:off x="395288" y="4644156"/>
            <a:ext cx="3614737" cy="1881188"/>
          </a:xfrm>
          <a:custGeom>
            <a:avLst/>
            <a:gdLst>
              <a:gd name="T0" fmla="*/ 77787 w 2277"/>
              <a:gd name="T1" fmla="*/ 790575 h 1185"/>
              <a:gd name="T2" fmla="*/ 187325 w 2277"/>
              <a:gd name="T3" fmla="*/ 1308100 h 1185"/>
              <a:gd name="T4" fmla="*/ 463550 w 2277"/>
              <a:gd name="T5" fmla="*/ 1404938 h 1185"/>
              <a:gd name="T6" fmla="*/ 873125 w 2277"/>
              <a:gd name="T7" fmla="*/ 1465263 h 1185"/>
              <a:gd name="T8" fmla="*/ 1017587 w 2277"/>
              <a:gd name="T9" fmla="*/ 1489075 h 1185"/>
              <a:gd name="T10" fmla="*/ 1246187 w 2277"/>
              <a:gd name="T11" fmla="*/ 1549400 h 1185"/>
              <a:gd name="T12" fmla="*/ 3327400 w 2277"/>
              <a:gd name="T13" fmla="*/ 1501775 h 1185"/>
              <a:gd name="T14" fmla="*/ 3351212 w 2277"/>
              <a:gd name="T15" fmla="*/ 1428750 h 1185"/>
              <a:gd name="T16" fmla="*/ 3411537 w 2277"/>
              <a:gd name="T17" fmla="*/ 1357313 h 1185"/>
              <a:gd name="T18" fmla="*/ 3495675 w 2277"/>
              <a:gd name="T19" fmla="*/ 1200150 h 1185"/>
              <a:gd name="T20" fmla="*/ 3556000 w 2277"/>
              <a:gd name="T21" fmla="*/ 1044575 h 1185"/>
              <a:gd name="T22" fmla="*/ 3590925 w 2277"/>
              <a:gd name="T23" fmla="*/ 887413 h 1185"/>
              <a:gd name="T24" fmla="*/ 3590925 w 2277"/>
              <a:gd name="T25" fmla="*/ 658813 h 1185"/>
              <a:gd name="T26" fmla="*/ 3495675 w 2277"/>
              <a:gd name="T27" fmla="*/ 598488 h 1185"/>
              <a:gd name="T28" fmla="*/ 3109912 w 2277"/>
              <a:gd name="T29" fmla="*/ 550863 h 1185"/>
              <a:gd name="T30" fmla="*/ 2917825 w 2277"/>
              <a:gd name="T31" fmla="*/ 514350 h 1185"/>
              <a:gd name="T32" fmla="*/ 2881312 w 2277"/>
              <a:gd name="T33" fmla="*/ 503238 h 1185"/>
              <a:gd name="T34" fmla="*/ 2846387 w 2277"/>
              <a:gd name="T35" fmla="*/ 477838 h 1185"/>
              <a:gd name="T36" fmla="*/ 2628900 w 2277"/>
              <a:gd name="T37" fmla="*/ 419100 h 1185"/>
              <a:gd name="T38" fmla="*/ 2497137 w 2277"/>
              <a:gd name="T39" fmla="*/ 369888 h 1185"/>
              <a:gd name="T40" fmla="*/ 2316162 w 2277"/>
              <a:gd name="T41" fmla="*/ 309563 h 1185"/>
              <a:gd name="T42" fmla="*/ 2160587 w 2277"/>
              <a:gd name="T43" fmla="*/ 285750 h 1185"/>
              <a:gd name="T44" fmla="*/ 1762125 w 2277"/>
              <a:gd name="T45" fmla="*/ 177800 h 1185"/>
              <a:gd name="T46" fmla="*/ 1196975 w 2277"/>
              <a:gd name="T47" fmla="*/ 69850 h 1185"/>
              <a:gd name="T48" fmla="*/ 595312 w 2277"/>
              <a:gd name="T49" fmla="*/ 80963 h 1185"/>
              <a:gd name="T50" fmla="*/ 463550 w 2277"/>
              <a:gd name="T51" fmla="*/ 165100 h 1185"/>
              <a:gd name="T52" fmla="*/ 366712 w 2277"/>
              <a:gd name="T53" fmla="*/ 225425 h 1185"/>
              <a:gd name="T54" fmla="*/ 258762 w 2277"/>
              <a:gd name="T55" fmla="*/ 298450 h 1185"/>
              <a:gd name="T56" fmla="*/ 222250 w 2277"/>
              <a:gd name="T57" fmla="*/ 369888 h 1185"/>
              <a:gd name="T58" fmla="*/ 174625 w 2277"/>
              <a:gd name="T59" fmla="*/ 514350 h 1185"/>
              <a:gd name="T60" fmla="*/ 90487 w 2277"/>
              <a:gd name="T61" fmla="*/ 706438 h 1185"/>
              <a:gd name="T62" fmla="*/ 77787 w 2277"/>
              <a:gd name="T63" fmla="*/ 742950 h 1185"/>
              <a:gd name="T64" fmla="*/ 66675 w 2277"/>
              <a:gd name="T65" fmla="*/ 790575 h 1185"/>
              <a:gd name="T66" fmla="*/ 53975 w 2277"/>
              <a:gd name="T67" fmla="*/ 827088 h 1185"/>
              <a:gd name="T68" fmla="*/ 77787 w 2277"/>
              <a:gd name="T69" fmla="*/ 790575 h 1185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2277" h="1185">
                <a:moveTo>
                  <a:pt x="49" y="498"/>
                </a:moveTo>
                <a:cubicBezTo>
                  <a:pt x="24" y="581"/>
                  <a:pt x="0" y="788"/>
                  <a:pt x="118" y="824"/>
                </a:cubicBezTo>
                <a:cubicBezTo>
                  <a:pt x="170" y="862"/>
                  <a:pt x="231" y="871"/>
                  <a:pt x="292" y="885"/>
                </a:cubicBezTo>
                <a:cubicBezTo>
                  <a:pt x="382" y="906"/>
                  <a:pt x="455" y="917"/>
                  <a:pt x="550" y="923"/>
                </a:cubicBezTo>
                <a:cubicBezTo>
                  <a:pt x="601" y="939"/>
                  <a:pt x="542" y="922"/>
                  <a:pt x="641" y="938"/>
                </a:cubicBezTo>
                <a:cubicBezTo>
                  <a:pt x="689" y="946"/>
                  <a:pt x="737" y="966"/>
                  <a:pt x="785" y="976"/>
                </a:cubicBezTo>
                <a:cubicBezTo>
                  <a:pt x="1222" y="973"/>
                  <a:pt x="1730" y="1185"/>
                  <a:pt x="2096" y="946"/>
                </a:cubicBezTo>
                <a:cubicBezTo>
                  <a:pt x="2097" y="942"/>
                  <a:pt x="2109" y="904"/>
                  <a:pt x="2111" y="900"/>
                </a:cubicBezTo>
                <a:cubicBezTo>
                  <a:pt x="2163" y="823"/>
                  <a:pt x="2109" y="925"/>
                  <a:pt x="2149" y="855"/>
                </a:cubicBezTo>
                <a:cubicBezTo>
                  <a:pt x="2168" y="822"/>
                  <a:pt x="2181" y="787"/>
                  <a:pt x="2202" y="756"/>
                </a:cubicBezTo>
                <a:cubicBezTo>
                  <a:pt x="2213" y="721"/>
                  <a:pt x="2228" y="692"/>
                  <a:pt x="2240" y="658"/>
                </a:cubicBezTo>
                <a:cubicBezTo>
                  <a:pt x="2245" y="623"/>
                  <a:pt x="2252" y="592"/>
                  <a:pt x="2262" y="559"/>
                </a:cubicBezTo>
                <a:cubicBezTo>
                  <a:pt x="2270" y="497"/>
                  <a:pt x="2277" y="483"/>
                  <a:pt x="2262" y="415"/>
                </a:cubicBezTo>
                <a:cubicBezTo>
                  <a:pt x="2255" y="384"/>
                  <a:pt x="2226" y="385"/>
                  <a:pt x="2202" y="377"/>
                </a:cubicBezTo>
                <a:cubicBezTo>
                  <a:pt x="2111" y="347"/>
                  <a:pt x="2067" y="352"/>
                  <a:pt x="1959" y="347"/>
                </a:cubicBezTo>
                <a:cubicBezTo>
                  <a:pt x="1918" y="336"/>
                  <a:pt x="1881" y="330"/>
                  <a:pt x="1838" y="324"/>
                </a:cubicBezTo>
                <a:cubicBezTo>
                  <a:pt x="1830" y="322"/>
                  <a:pt x="1822" y="321"/>
                  <a:pt x="1815" y="317"/>
                </a:cubicBezTo>
                <a:cubicBezTo>
                  <a:pt x="1807" y="313"/>
                  <a:pt x="1801" y="305"/>
                  <a:pt x="1793" y="301"/>
                </a:cubicBezTo>
                <a:cubicBezTo>
                  <a:pt x="1751" y="283"/>
                  <a:pt x="1700" y="277"/>
                  <a:pt x="1656" y="264"/>
                </a:cubicBezTo>
                <a:cubicBezTo>
                  <a:pt x="1629" y="245"/>
                  <a:pt x="1605" y="242"/>
                  <a:pt x="1573" y="233"/>
                </a:cubicBezTo>
                <a:cubicBezTo>
                  <a:pt x="1536" y="222"/>
                  <a:pt x="1498" y="202"/>
                  <a:pt x="1459" y="195"/>
                </a:cubicBezTo>
                <a:cubicBezTo>
                  <a:pt x="1363" y="178"/>
                  <a:pt x="1432" y="198"/>
                  <a:pt x="1361" y="180"/>
                </a:cubicBezTo>
                <a:cubicBezTo>
                  <a:pt x="1277" y="159"/>
                  <a:pt x="1195" y="127"/>
                  <a:pt x="1110" y="112"/>
                </a:cubicBezTo>
                <a:cubicBezTo>
                  <a:pt x="996" y="66"/>
                  <a:pt x="875" y="51"/>
                  <a:pt x="754" y="44"/>
                </a:cubicBezTo>
                <a:cubicBezTo>
                  <a:pt x="634" y="0"/>
                  <a:pt x="496" y="14"/>
                  <a:pt x="375" y="51"/>
                </a:cubicBezTo>
                <a:cubicBezTo>
                  <a:pt x="346" y="71"/>
                  <a:pt x="327" y="93"/>
                  <a:pt x="292" y="104"/>
                </a:cubicBezTo>
                <a:cubicBezTo>
                  <a:pt x="273" y="124"/>
                  <a:pt x="257" y="134"/>
                  <a:pt x="231" y="142"/>
                </a:cubicBezTo>
                <a:cubicBezTo>
                  <a:pt x="208" y="166"/>
                  <a:pt x="190" y="170"/>
                  <a:pt x="163" y="188"/>
                </a:cubicBezTo>
                <a:cubicBezTo>
                  <a:pt x="145" y="245"/>
                  <a:pt x="170" y="172"/>
                  <a:pt x="140" y="233"/>
                </a:cubicBezTo>
                <a:cubicBezTo>
                  <a:pt x="126" y="261"/>
                  <a:pt x="127" y="298"/>
                  <a:pt x="110" y="324"/>
                </a:cubicBezTo>
                <a:cubicBezTo>
                  <a:pt x="81" y="368"/>
                  <a:pt x="72" y="395"/>
                  <a:pt x="57" y="445"/>
                </a:cubicBezTo>
                <a:cubicBezTo>
                  <a:pt x="55" y="453"/>
                  <a:pt x="51" y="460"/>
                  <a:pt x="49" y="468"/>
                </a:cubicBezTo>
                <a:cubicBezTo>
                  <a:pt x="46" y="478"/>
                  <a:pt x="45" y="488"/>
                  <a:pt x="42" y="498"/>
                </a:cubicBezTo>
                <a:cubicBezTo>
                  <a:pt x="40" y="506"/>
                  <a:pt x="26" y="521"/>
                  <a:pt x="34" y="521"/>
                </a:cubicBezTo>
                <a:cubicBezTo>
                  <a:pt x="43" y="521"/>
                  <a:pt x="44" y="506"/>
                  <a:pt x="49" y="498"/>
                </a:cubicBezTo>
                <a:close/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189" name="Oval 117"/>
          <p:cNvSpPr>
            <a:spLocks noChangeArrowheads="1"/>
          </p:cNvSpPr>
          <p:nvPr/>
        </p:nvSpPr>
        <p:spPr bwMode="auto">
          <a:xfrm>
            <a:off x="3203575" y="5652219"/>
            <a:ext cx="71438" cy="714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190" name="Oval 118"/>
          <p:cNvSpPr>
            <a:spLocks noChangeArrowheads="1"/>
          </p:cNvSpPr>
          <p:nvPr/>
        </p:nvSpPr>
        <p:spPr bwMode="auto">
          <a:xfrm>
            <a:off x="2051050" y="5218831"/>
            <a:ext cx="71438" cy="71438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191" name="Oval 119"/>
          <p:cNvSpPr>
            <a:spLocks noChangeArrowheads="1"/>
          </p:cNvSpPr>
          <p:nvPr/>
        </p:nvSpPr>
        <p:spPr bwMode="auto">
          <a:xfrm>
            <a:off x="1042988" y="5579194"/>
            <a:ext cx="71437" cy="71437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192" name="Text Box 120"/>
          <p:cNvSpPr txBox="1">
            <a:spLocks noChangeArrowheads="1"/>
          </p:cNvSpPr>
          <p:nvPr/>
        </p:nvSpPr>
        <p:spPr bwMode="auto">
          <a:xfrm>
            <a:off x="747713" y="5363294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А</a:t>
            </a:r>
            <a:endParaRPr lang="ru-RU" sz="2000" b="1">
              <a:latin typeface="Arial" charset="0"/>
            </a:endParaRPr>
          </a:p>
        </p:txBody>
      </p:sp>
      <p:sp>
        <p:nvSpPr>
          <p:cNvPr id="3193" name="Text Box 121"/>
          <p:cNvSpPr txBox="1">
            <a:spLocks noChangeArrowheads="1"/>
          </p:cNvSpPr>
          <p:nvPr/>
        </p:nvSpPr>
        <p:spPr bwMode="auto">
          <a:xfrm>
            <a:off x="1908175" y="4894981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В</a:t>
            </a:r>
            <a:endParaRPr lang="ru-RU" sz="2000" b="1">
              <a:latin typeface="Arial" charset="0"/>
            </a:endParaRPr>
          </a:p>
        </p:txBody>
      </p:sp>
      <p:sp>
        <p:nvSpPr>
          <p:cNvPr id="3194" name="Text Box 122"/>
          <p:cNvSpPr txBox="1">
            <a:spLocks noChangeArrowheads="1"/>
          </p:cNvSpPr>
          <p:nvPr/>
        </p:nvSpPr>
        <p:spPr bwMode="auto">
          <a:xfrm>
            <a:off x="2979738" y="5652219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С</a:t>
            </a:r>
            <a:endParaRPr lang="ru-RU" sz="2000" b="1">
              <a:latin typeface="Arial" charset="0"/>
            </a:endParaRPr>
          </a:p>
        </p:txBody>
      </p:sp>
      <p:sp>
        <p:nvSpPr>
          <p:cNvPr id="3195" name="Text Box 123"/>
          <p:cNvSpPr txBox="1">
            <a:spLocks noChangeArrowheads="1"/>
          </p:cNvSpPr>
          <p:nvPr/>
        </p:nvSpPr>
        <p:spPr bwMode="auto">
          <a:xfrm>
            <a:off x="4140200" y="899244"/>
            <a:ext cx="45800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    Ч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ерез пряму і точку, що їй </a:t>
            </a:r>
          </a:p>
          <a:p>
            <a:pPr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не належить, можна провести</a:t>
            </a:r>
          </a:p>
          <a:p>
            <a:pPr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площину і до того ж тільки одну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96" name="Text Box 124"/>
          <p:cNvSpPr txBox="1">
            <a:spLocks noChangeArrowheads="1"/>
          </p:cNvSpPr>
          <p:nvPr/>
        </p:nvSpPr>
        <p:spPr bwMode="auto">
          <a:xfrm>
            <a:off x="468313" y="3059831"/>
            <a:ext cx="470551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uk-UA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Я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кщо дві точки прямої належать</a:t>
            </a:r>
          </a:p>
          <a:p>
            <a:pPr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площині, то вся пряма належить</a:t>
            </a:r>
          </a:p>
          <a:p>
            <a:pPr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цій площині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97" name="Text Box 125"/>
          <p:cNvSpPr txBox="1">
            <a:spLocks noChangeArrowheads="1"/>
          </p:cNvSpPr>
          <p:nvPr/>
        </p:nvSpPr>
        <p:spPr bwMode="auto">
          <a:xfrm>
            <a:off x="4067175" y="4931494"/>
            <a:ext cx="462395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uk-UA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Ч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ерез три точки, що не лежать </a:t>
            </a:r>
          </a:p>
          <a:p>
            <a:pPr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на одній прямій, можна провести </a:t>
            </a:r>
          </a:p>
          <a:p>
            <a:pPr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площину і до того ж тільки одну.</a:t>
            </a:r>
          </a:p>
          <a:p>
            <a:pPr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31863" y="42934"/>
            <a:ext cx="76005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000" b="1" i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Наслідки з аксіом </a:t>
            </a:r>
            <a:r>
              <a:rPr lang="uk-UA" sz="4000" b="1" i="1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стереометрії</a:t>
            </a:r>
            <a:endParaRPr lang="ru-RU" sz="4000" i="1" dirty="0">
              <a:solidFill>
                <a:srgbClr val="FF33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2" dur="80"/>
                                        <p:tgtEl>
                                          <p:spTgt spid="3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3" dur="80"/>
                                        <p:tgtEl>
                                          <p:spTgt spid="3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80"/>
                                        <p:tgtEl>
                                          <p:spTgt spid="3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/>
      <p:bldP spid="3076" grpId="0"/>
      <p:bldP spid="3077" grpId="0" animBg="1"/>
      <p:bldP spid="3078" grpId="0" animBg="1"/>
      <p:bldP spid="3079" grpId="0"/>
      <p:bldP spid="3080" grpId="0"/>
      <p:bldP spid="3082" grpId="0"/>
      <p:bldP spid="3085" grpId="0" animBg="1"/>
      <p:bldP spid="3086" grpId="0" animBg="1"/>
      <p:bldP spid="3135" grpId="0" animBg="1"/>
      <p:bldP spid="3184" grpId="0" animBg="1"/>
      <p:bldP spid="3185" grpId="0"/>
      <p:bldP spid="3186" grpId="0"/>
      <p:bldP spid="3187" grpId="0"/>
      <p:bldP spid="3188" grpId="0" animBg="1"/>
      <p:bldP spid="3189" grpId="0" animBg="1"/>
      <p:bldP spid="3190" grpId="0" animBg="1"/>
      <p:bldP spid="3191" grpId="0" animBg="1"/>
      <p:bldP spid="3192" grpId="0"/>
      <p:bldP spid="3193" grpId="0"/>
      <p:bldP spid="3194" grpId="0"/>
      <p:bldP spid="3195" grpId="0"/>
      <p:bldP spid="3196" grpId="0"/>
      <p:bldP spid="31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268538" y="605780"/>
            <a:ext cx="47429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400" i="1" dirty="0"/>
              <a:t>Як можна задати </a:t>
            </a:r>
            <a:r>
              <a:rPr lang="uk-UA" sz="2400" i="1" dirty="0" smtClean="0"/>
              <a:t>єдину площину</a:t>
            </a:r>
            <a:r>
              <a:rPr lang="uk-UA" sz="2400" i="1" dirty="0"/>
              <a:t>?</a:t>
            </a:r>
            <a:endParaRPr lang="ru-RU" sz="2400" i="1" dirty="0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468313" y="2492375"/>
            <a:ext cx="2952750" cy="1150938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66FF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 flipV="1">
            <a:off x="1331913" y="2924175"/>
            <a:ext cx="1511300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1403350" y="2708275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6873" name="Freeform 9"/>
          <p:cNvSpPr>
            <a:spLocks/>
          </p:cNvSpPr>
          <p:nvPr/>
        </p:nvSpPr>
        <p:spPr bwMode="auto">
          <a:xfrm>
            <a:off x="4787900" y="2205038"/>
            <a:ext cx="2798763" cy="1308100"/>
          </a:xfrm>
          <a:custGeom>
            <a:avLst/>
            <a:gdLst>
              <a:gd name="T0" fmla="*/ 244475 w 1763"/>
              <a:gd name="T1" fmla="*/ 723900 h 824"/>
              <a:gd name="T2" fmla="*/ 280988 w 1763"/>
              <a:gd name="T3" fmla="*/ 581025 h 824"/>
              <a:gd name="T4" fmla="*/ 577850 w 1763"/>
              <a:gd name="T5" fmla="*/ 390525 h 824"/>
              <a:gd name="T6" fmla="*/ 744538 w 1763"/>
              <a:gd name="T7" fmla="*/ 271463 h 824"/>
              <a:gd name="T8" fmla="*/ 981075 w 1763"/>
              <a:gd name="T9" fmla="*/ 177800 h 824"/>
              <a:gd name="T10" fmla="*/ 1301750 w 1763"/>
              <a:gd name="T11" fmla="*/ 82550 h 824"/>
              <a:gd name="T12" fmla="*/ 1503363 w 1763"/>
              <a:gd name="T13" fmla="*/ 69850 h 824"/>
              <a:gd name="T14" fmla="*/ 1658938 w 1763"/>
              <a:gd name="T15" fmla="*/ 34925 h 824"/>
              <a:gd name="T16" fmla="*/ 2501900 w 1763"/>
              <a:gd name="T17" fmla="*/ 82550 h 824"/>
              <a:gd name="T18" fmla="*/ 2644775 w 1763"/>
              <a:gd name="T19" fmla="*/ 165100 h 824"/>
              <a:gd name="T20" fmla="*/ 2679700 w 1763"/>
              <a:gd name="T21" fmla="*/ 188913 h 824"/>
              <a:gd name="T22" fmla="*/ 2751138 w 1763"/>
              <a:gd name="T23" fmla="*/ 355600 h 824"/>
              <a:gd name="T24" fmla="*/ 2786063 w 1763"/>
              <a:gd name="T25" fmla="*/ 461963 h 824"/>
              <a:gd name="T26" fmla="*/ 2798763 w 1763"/>
              <a:gd name="T27" fmla="*/ 498475 h 824"/>
              <a:gd name="T28" fmla="*/ 2786063 w 1763"/>
              <a:gd name="T29" fmla="*/ 700088 h 824"/>
              <a:gd name="T30" fmla="*/ 2501900 w 1763"/>
              <a:gd name="T31" fmla="*/ 936625 h 824"/>
              <a:gd name="T32" fmla="*/ 2393950 w 1763"/>
              <a:gd name="T33" fmla="*/ 984250 h 824"/>
              <a:gd name="T34" fmla="*/ 2144713 w 1763"/>
              <a:gd name="T35" fmla="*/ 1150938 h 824"/>
              <a:gd name="T36" fmla="*/ 2003425 w 1763"/>
              <a:gd name="T37" fmla="*/ 1198563 h 824"/>
              <a:gd name="T38" fmla="*/ 1871663 w 1763"/>
              <a:gd name="T39" fmla="*/ 1246188 h 824"/>
              <a:gd name="T40" fmla="*/ 1539875 w 1763"/>
              <a:gd name="T41" fmla="*/ 1257300 h 824"/>
              <a:gd name="T42" fmla="*/ 720725 w 1763"/>
              <a:gd name="T43" fmla="*/ 1270000 h 824"/>
              <a:gd name="T44" fmla="*/ 387350 w 1763"/>
              <a:gd name="T45" fmla="*/ 1270000 h 824"/>
              <a:gd name="T46" fmla="*/ 304800 w 1763"/>
              <a:gd name="T47" fmla="*/ 1209675 h 824"/>
              <a:gd name="T48" fmla="*/ 185738 w 1763"/>
              <a:gd name="T49" fmla="*/ 1174750 h 824"/>
              <a:gd name="T50" fmla="*/ 114300 w 1763"/>
              <a:gd name="T51" fmla="*/ 1068388 h 824"/>
              <a:gd name="T52" fmla="*/ 66675 w 1763"/>
              <a:gd name="T53" fmla="*/ 996950 h 824"/>
              <a:gd name="T54" fmla="*/ 90488 w 1763"/>
              <a:gd name="T55" fmla="*/ 782638 h 824"/>
              <a:gd name="T56" fmla="*/ 198438 w 1763"/>
              <a:gd name="T57" fmla="*/ 771525 h 824"/>
              <a:gd name="T58" fmla="*/ 244475 w 1763"/>
              <a:gd name="T59" fmla="*/ 628650 h 824"/>
              <a:gd name="T60" fmla="*/ 280988 w 1763"/>
              <a:gd name="T61" fmla="*/ 615950 h 82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1763" h="824">
                <a:moveTo>
                  <a:pt x="154" y="456"/>
                </a:moveTo>
                <a:cubicBezTo>
                  <a:pt x="158" y="433"/>
                  <a:pt x="162" y="388"/>
                  <a:pt x="177" y="366"/>
                </a:cubicBezTo>
                <a:cubicBezTo>
                  <a:pt x="208" y="320"/>
                  <a:pt x="312" y="272"/>
                  <a:pt x="364" y="246"/>
                </a:cubicBezTo>
                <a:cubicBezTo>
                  <a:pt x="387" y="212"/>
                  <a:pt x="433" y="194"/>
                  <a:pt x="469" y="171"/>
                </a:cubicBezTo>
                <a:cubicBezTo>
                  <a:pt x="516" y="141"/>
                  <a:pt x="565" y="130"/>
                  <a:pt x="618" y="112"/>
                </a:cubicBezTo>
                <a:cubicBezTo>
                  <a:pt x="682" y="91"/>
                  <a:pt x="753" y="58"/>
                  <a:pt x="820" y="52"/>
                </a:cubicBezTo>
                <a:cubicBezTo>
                  <a:pt x="862" y="48"/>
                  <a:pt x="905" y="47"/>
                  <a:pt x="947" y="44"/>
                </a:cubicBezTo>
                <a:cubicBezTo>
                  <a:pt x="980" y="38"/>
                  <a:pt x="1013" y="32"/>
                  <a:pt x="1045" y="22"/>
                </a:cubicBezTo>
                <a:cubicBezTo>
                  <a:pt x="1363" y="27"/>
                  <a:pt x="1383" y="0"/>
                  <a:pt x="1576" y="52"/>
                </a:cubicBezTo>
                <a:cubicBezTo>
                  <a:pt x="1606" y="72"/>
                  <a:pt x="1635" y="83"/>
                  <a:pt x="1666" y="104"/>
                </a:cubicBezTo>
                <a:cubicBezTo>
                  <a:pt x="1673" y="109"/>
                  <a:pt x="1688" y="119"/>
                  <a:pt x="1688" y="119"/>
                </a:cubicBezTo>
                <a:cubicBezTo>
                  <a:pt x="1717" y="163"/>
                  <a:pt x="1718" y="175"/>
                  <a:pt x="1733" y="224"/>
                </a:cubicBezTo>
                <a:cubicBezTo>
                  <a:pt x="1740" y="246"/>
                  <a:pt x="1748" y="269"/>
                  <a:pt x="1755" y="291"/>
                </a:cubicBezTo>
                <a:cubicBezTo>
                  <a:pt x="1758" y="299"/>
                  <a:pt x="1763" y="314"/>
                  <a:pt x="1763" y="314"/>
                </a:cubicBezTo>
                <a:cubicBezTo>
                  <a:pt x="1760" y="356"/>
                  <a:pt x="1759" y="399"/>
                  <a:pt x="1755" y="441"/>
                </a:cubicBezTo>
                <a:cubicBezTo>
                  <a:pt x="1746" y="528"/>
                  <a:pt x="1646" y="568"/>
                  <a:pt x="1576" y="590"/>
                </a:cubicBezTo>
                <a:cubicBezTo>
                  <a:pt x="1553" y="605"/>
                  <a:pt x="1534" y="612"/>
                  <a:pt x="1508" y="620"/>
                </a:cubicBezTo>
                <a:cubicBezTo>
                  <a:pt x="1462" y="651"/>
                  <a:pt x="1403" y="706"/>
                  <a:pt x="1351" y="725"/>
                </a:cubicBezTo>
                <a:cubicBezTo>
                  <a:pt x="1322" y="736"/>
                  <a:pt x="1291" y="742"/>
                  <a:pt x="1262" y="755"/>
                </a:cubicBezTo>
                <a:cubicBezTo>
                  <a:pt x="1238" y="766"/>
                  <a:pt x="1206" y="783"/>
                  <a:pt x="1179" y="785"/>
                </a:cubicBezTo>
                <a:cubicBezTo>
                  <a:pt x="1109" y="789"/>
                  <a:pt x="1040" y="791"/>
                  <a:pt x="970" y="792"/>
                </a:cubicBezTo>
                <a:cubicBezTo>
                  <a:pt x="798" y="796"/>
                  <a:pt x="626" y="797"/>
                  <a:pt x="454" y="800"/>
                </a:cubicBezTo>
                <a:cubicBezTo>
                  <a:pt x="375" y="824"/>
                  <a:pt x="407" y="817"/>
                  <a:pt x="244" y="800"/>
                </a:cubicBezTo>
                <a:cubicBezTo>
                  <a:pt x="223" y="798"/>
                  <a:pt x="211" y="773"/>
                  <a:pt x="192" y="762"/>
                </a:cubicBezTo>
                <a:cubicBezTo>
                  <a:pt x="172" y="751"/>
                  <a:pt x="139" y="745"/>
                  <a:pt x="117" y="740"/>
                </a:cubicBezTo>
                <a:cubicBezTo>
                  <a:pt x="84" y="718"/>
                  <a:pt x="89" y="706"/>
                  <a:pt x="72" y="673"/>
                </a:cubicBezTo>
                <a:cubicBezTo>
                  <a:pt x="64" y="657"/>
                  <a:pt x="42" y="628"/>
                  <a:pt x="42" y="628"/>
                </a:cubicBezTo>
                <a:cubicBezTo>
                  <a:pt x="31" y="591"/>
                  <a:pt x="0" y="507"/>
                  <a:pt x="57" y="493"/>
                </a:cubicBezTo>
                <a:cubicBezTo>
                  <a:pt x="79" y="488"/>
                  <a:pt x="102" y="488"/>
                  <a:pt x="125" y="486"/>
                </a:cubicBezTo>
                <a:cubicBezTo>
                  <a:pt x="134" y="456"/>
                  <a:pt x="145" y="426"/>
                  <a:pt x="154" y="396"/>
                </a:cubicBezTo>
                <a:cubicBezTo>
                  <a:pt x="156" y="388"/>
                  <a:pt x="177" y="388"/>
                  <a:pt x="177" y="388"/>
                </a:cubicBezTo>
              </a:path>
            </a:pathLst>
          </a:custGeom>
          <a:solidFill>
            <a:srgbClr val="FFFF66"/>
          </a:solidFill>
          <a:ln w="28575" cmpd="sng">
            <a:solidFill>
              <a:srgbClr val="FF66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 flipV="1">
            <a:off x="5435600" y="2636838"/>
            <a:ext cx="1873250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 flipH="1">
            <a:off x="5435600" y="2349500"/>
            <a:ext cx="1512888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6084888" y="2781300"/>
            <a:ext cx="73025" cy="73025"/>
          </a:xfrm>
          <a:prstGeom prst="ellipse">
            <a:avLst/>
          </a:prstGeom>
          <a:solidFill>
            <a:srgbClr val="990000"/>
          </a:solidFill>
          <a:ln w="9525">
            <a:solidFill>
              <a:srgbClr val="99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6878" name="AutoShape 14"/>
          <p:cNvSpPr>
            <a:spLocks noChangeArrowheads="1"/>
          </p:cNvSpPr>
          <p:nvPr/>
        </p:nvSpPr>
        <p:spPr bwMode="auto">
          <a:xfrm>
            <a:off x="2268538" y="4365625"/>
            <a:ext cx="3455987" cy="1008063"/>
          </a:xfrm>
          <a:prstGeom prst="parallelogram">
            <a:avLst>
              <a:gd name="adj" fmla="val 85709"/>
            </a:avLst>
          </a:prstGeom>
          <a:gradFill rotWithShape="1">
            <a:gsLst>
              <a:gs pos="0">
                <a:srgbClr val="66FF33"/>
              </a:gs>
              <a:gs pos="100000">
                <a:srgbClr val="99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4787900" y="4868863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3995738" y="4508500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3276600" y="4868863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" name="TextBox 1"/>
          <p:cNvSpPr txBox="1"/>
          <p:nvPr/>
        </p:nvSpPr>
        <p:spPr>
          <a:xfrm>
            <a:off x="6884081" y="3760867"/>
            <a:ext cx="136792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3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uk-UA" sz="13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0" grpId="0" animBg="1"/>
      <p:bldP spid="36871" grpId="0" animBg="1"/>
      <p:bldP spid="36872" grpId="0" animBg="1"/>
      <p:bldP spid="36873" grpId="0" animBg="1"/>
      <p:bldP spid="36874" grpId="0" animBg="1"/>
      <p:bldP spid="36875" grpId="0" animBg="1"/>
      <p:bldP spid="36877" grpId="0" animBg="1"/>
      <p:bldP spid="36878" grpId="0" animBg="1"/>
      <p:bldP spid="36879" grpId="0" animBg="1"/>
      <p:bldP spid="36880" grpId="0" animBg="1"/>
      <p:bldP spid="36881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112474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72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Інші </a:t>
            </a:r>
            <a:r>
              <a:rPr lang="uk-UA" sz="7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значувані</a:t>
            </a:r>
            <a:r>
              <a:rPr lang="uk-UA" sz="72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поняття та теореми</a:t>
            </a:r>
            <a:endParaRPr lang="uk-UA" sz="7200" b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0984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AutoShape 4"/>
          <p:cNvSpPr>
            <a:spLocks noChangeArrowheads="1"/>
          </p:cNvSpPr>
          <p:nvPr/>
        </p:nvSpPr>
        <p:spPr bwMode="auto">
          <a:xfrm>
            <a:off x="3106112" y="459014"/>
            <a:ext cx="3169457" cy="8651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5FFFF"/>
              </a:gs>
              <a:gs pos="100000">
                <a:srgbClr val="FFFF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 sz="3600"/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065337" y="644525"/>
            <a:ext cx="31694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3200" dirty="0"/>
              <a:t>Прямі в просторі</a:t>
            </a:r>
            <a:endParaRPr lang="ru-RU" sz="3200" dirty="0"/>
          </a:p>
        </p:txBody>
      </p:sp>
      <p:sp>
        <p:nvSpPr>
          <p:cNvPr id="56326" name="AutoShape 6"/>
          <p:cNvSpPr>
            <a:spLocks noChangeArrowheads="1"/>
          </p:cNvSpPr>
          <p:nvPr/>
        </p:nvSpPr>
        <p:spPr bwMode="auto">
          <a:xfrm>
            <a:off x="1116013" y="1916113"/>
            <a:ext cx="2519362" cy="865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9FF33"/>
              </a:gs>
              <a:gs pos="100000">
                <a:srgbClr val="FFFF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068976" y="2133600"/>
            <a:ext cx="2638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dirty="0"/>
              <a:t>Перетинаються </a:t>
            </a:r>
            <a:endParaRPr lang="ru-RU" dirty="0"/>
          </a:p>
        </p:txBody>
      </p:sp>
      <p:sp>
        <p:nvSpPr>
          <p:cNvPr id="56328" name="AutoShape 8"/>
          <p:cNvSpPr>
            <a:spLocks noChangeArrowheads="1"/>
          </p:cNvSpPr>
          <p:nvPr/>
        </p:nvSpPr>
        <p:spPr bwMode="auto">
          <a:xfrm>
            <a:off x="323056" y="3213100"/>
            <a:ext cx="1944688" cy="8651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9FF33"/>
              </a:gs>
              <a:gs pos="100000">
                <a:srgbClr val="CC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286990" y="3429000"/>
            <a:ext cx="18367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uk-UA" sz="2000" dirty="0"/>
              <a:t>Під будь-яким</a:t>
            </a:r>
          </a:p>
          <a:p>
            <a:pPr algn="ctr" eaLnBrk="1" hangingPunct="1">
              <a:lnSpc>
                <a:spcPct val="70000"/>
              </a:lnSpc>
            </a:pPr>
            <a:r>
              <a:rPr lang="uk-UA" sz="2000" dirty="0"/>
              <a:t> кутом</a:t>
            </a:r>
            <a:endParaRPr lang="ru-RU" sz="2000" dirty="0"/>
          </a:p>
        </p:txBody>
      </p:sp>
      <p:sp>
        <p:nvSpPr>
          <p:cNvPr id="56330" name="AutoShape 10"/>
          <p:cNvSpPr>
            <a:spLocks noChangeArrowheads="1"/>
          </p:cNvSpPr>
          <p:nvPr/>
        </p:nvSpPr>
        <p:spPr bwMode="auto">
          <a:xfrm>
            <a:off x="2627784" y="3213100"/>
            <a:ext cx="2232025" cy="8651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9FF33"/>
              </a:gs>
              <a:gs pos="100000">
                <a:srgbClr val="CC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2699792" y="3429000"/>
            <a:ext cx="2282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dirty="0"/>
              <a:t>Перпендикулярні </a:t>
            </a:r>
            <a:endParaRPr lang="ru-RU" sz="2000" dirty="0"/>
          </a:p>
        </p:txBody>
      </p:sp>
      <p:sp>
        <p:nvSpPr>
          <p:cNvPr id="56332" name="AutoShape 12"/>
          <p:cNvSpPr>
            <a:spLocks noChangeArrowheads="1"/>
          </p:cNvSpPr>
          <p:nvPr/>
        </p:nvSpPr>
        <p:spPr bwMode="auto">
          <a:xfrm>
            <a:off x="5364089" y="1916113"/>
            <a:ext cx="3421860" cy="8651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CCFF"/>
              </a:gs>
              <a:gs pos="100000">
                <a:srgbClr val="D5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CC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5580112" y="2133600"/>
            <a:ext cx="29899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dirty="0"/>
              <a:t>Не перетинаються</a:t>
            </a:r>
            <a:endParaRPr lang="ru-RU" dirty="0"/>
          </a:p>
        </p:txBody>
      </p:sp>
      <p:sp>
        <p:nvSpPr>
          <p:cNvPr id="56334" name="AutoShape 14"/>
          <p:cNvSpPr>
            <a:spLocks noChangeArrowheads="1"/>
          </p:cNvSpPr>
          <p:nvPr/>
        </p:nvSpPr>
        <p:spPr bwMode="auto">
          <a:xfrm>
            <a:off x="5239195" y="4472630"/>
            <a:ext cx="1800299" cy="8651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3399FF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 sz="2000"/>
          </a:p>
        </p:txBody>
      </p:sp>
      <p:sp>
        <p:nvSpPr>
          <p:cNvPr id="56335" name="AutoShape 15"/>
          <p:cNvSpPr>
            <a:spLocks noChangeArrowheads="1"/>
          </p:cNvSpPr>
          <p:nvPr/>
        </p:nvSpPr>
        <p:spPr bwMode="auto">
          <a:xfrm>
            <a:off x="7308304" y="4493520"/>
            <a:ext cx="1726729" cy="8651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3399FF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5262636" y="4695527"/>
            <a:ext cx="1944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400" dirty="0"/>
              <a:t>Паралельні </a:t>
            </a:r>
            <a:endParaRPr lang="ru-RU" sz="2400" dirty="0"/>
          </a:p>
        </p:txBody>
      </p:sp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7308304" y="4695527"/>
            <a:ext cx="17556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400" dirty="0"/>
              <a:t>Мимобіжні </a:t>
            </a:r>
            <a:endParaRPr lang="ru-RU" sz="2400" dirty="0"/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 flipH="1">
            <a:off x="2411413" y="1341438"/>
            <a:ext cx="2160587" cy="574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 flipH="1">
            <a:off x="1187450" y="2781300"/>
            <a:ext cx="1152525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>
            <a:off x="2339975" y="2781300"/>
            <a:ext cx="129540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4572000" y="1341438"/>
            <a:ext cx="2376488" cy="574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6300788" y="2781300"/>
            <a:ext cx="64770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56344" name="Line 24"/>
          <p:cNvSpPr>
            <a:spLocks noChangeShapeType="1"/>
          </p:cNvSpPr>
          <p:nvPr/>
        </p:nvSpPr>
        <p:spPr bwMode="auto">
          <a:xfrm>
            <a:off x="6948488" y="2781300"/>
            <a:ext cx="129540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1187450" y="4078288"/>
            <a:ext cx="720080" cy="7200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2699792" y="4096656"/>
            <a:ext cx="996420" cy="70171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4" name="AutoShape 10"/>
          <p:cNvSpPr>
            <a:spLocks noChangeArrowheads="1"/>
          </p:cNvSpPr>
          <p:nvPr/>
        </p:nvSpPr>
        <p:spPr bwMode="auto">
          <a:xfrm>
            <a:off x="611560" y="4798366"/>
            <a:ext cx="3384550" cy="107890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99FF33"/>
              </a:gs>
              <a:gs pos="100000">
                <a:srgbClr val="CC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99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uk-UA" sz="2400" dirty="0" smtClean="0"/>
              <a:t>Лежать в одній площині</a:t>
            </a:r>
            <a:endParaRPr lang="uk-UA" sz="2400" dirty="0"/>
          </a:p>
        </p:txBody>
      </p:sp>
      <p:sp>
        <p:nvSpPr>
          <p:cNvPr id="25" name="AutoShape 14"/>
          <p:cNvSpPr>
            <a:spLocks noChangeArrowheads="1"/>
          </p:cNvSpPr>
          <p:nvPr/>
        </p:nvSpPr>
        <p:spPr bwMode="auto">
          <a:xfrm>
            <a:off x="5191533" y="3241517"/>
            <a:ext cx="1800299" cy="8651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3399FF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uk-UA" sz="2000" dirty="0" smtClean="0"/>
              <a:t>Лежать в одній</a:t>
            </a:r>
          </a:p>
          <a:p>
            <a:pPr algn="ctr"/>
            <a:r>
              <a:rPr lang="uk-UA" sz="2000" dirty="0" smtClean="0"/>
              <a:t> площині</a:t>
            </a:r>
            <a:endParaRPr lang="uk-UA" sz="2000" dirty="0"/>
          </a:p>
        </p:txBody>
      </p:sp>
      <p:sp>
        <p:nvSpPr>
          <p:cNvPr id="26" name="AutoShape 15"/>
          <p:cNvSpPr>
            <a:spLocks noChangeArrowheads="1"/>
          </p:cNvSpPr>
          <p:nvPr/>
        </p:nvSpPr>
        <p:spPr bwMode="auto">
          <a:xfrm>
            <a:off x="7164288" y="3241517"/>
            <a:ext cx="1850386" cy="8651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3399FF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uk-UA" sz="2000" dirty="0" smtClean="0"/>
              <a:t>Лежать в різних</a:t>
            </a:r>
          </a:p>
          <a:p>
            <a:pPr algn="ctr"/>
            <a:r>
              <a:rPr lang="uk-UA" sz="2000" dirty="0" smtClean="0"/>
              <a:t>площинах</a:t>
            </a:r>
            <a:endParaRPr lang="uk-UA" sz="2000" dirty="0"/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 flipH="1">
            <a:off x="6091682" y="4149080"/>
            <a:ext cx="0" cy="3600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H="1">
            <a:off x="8244408" y="4149080"/>
            <a:ext cx="0" cy="3600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9" name="TextBox 28"/>
          <p:cNvSpPr txBox="1"/>
          <p:nvPr/>
        </p:nvSpPr>
        <p:spPr>
          <a:xfrm>
            <a:off x="5875969" y="5157192"/>
            <a:ext cx="9282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8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uk-UA" sz="8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nimBg="1"/>
      <p:bldP spid="56325" grpId="0"/>
      <p:bldP spid="56326" grpId="0" animBg="1"/>
      <p:bldP spid="56327" grpId="0"/>
      <p:bldP spid="56328" grpId="0" animBg="1"/>
      <p:bldP spid="56329" grpId="0"/>
      <p:bldP spid="56330" grpId="0" animBg="1"/>
      <p:bldP spid="56331" grpId="0"/>
      <p:bldP spid="56332" grpId="0" animBg="1"/>
      <p:bldP spid="56333" grpId="0"/>
      <p:bldP spid="56334" grpId="0" animBg="1"/>
      <p:bldP spid="56335" grpId="0" animBg="1"/>
      <p:bldP spid="56336" grpId="0"/>
      <p:bldP spid="56337" grpId="0"/>
      <p:bldP spid="56338" grpId="0" animBg="1"/>
      <p:bldP spid="56340" grpId="0" animBg="1"/>
      <p:bldP spid="56341" grpId="0" animBg="1"/>
      <p:bldP spid="56342" grpId="0" animBg="1"/>
      <p:bldP spid="56343" grpId="0" animBg="1"/>
      <p:bldP spid="56344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0" name="Oval 16"/>
          <p:cNvSpPr>
            <a:spLocks noChangeArrowheads="1"/>
          </p:cNvSpPr>
          <p:nvPr/>
        </p:nvSpPr>
        <p:spPr bwMode="auto">
          <a:xfrm rot="369647">
            <a:off x="5364163" y="726015"/>
            <a:ext cx="3473450" cy="1368425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41999" name="Freeform 15"/>
          <p:cNvSpPr>
            <a:spLocks/>
          </p:cNvSpPr>
          <p:nvPr/>
        </p:nvSpPr>
        <p:spPr bwMode="auto">
          <a:xfrm>
            <a:off x="1044575" y="627906"/>
            <a:ext cx="3311525" cy="1504950"/>
          </a:xfrm>
          <a:custGeom>
            <a:avLst/>
            <a:gdLst>
              <a:gd name="T0" fmla="*/ 1436903 w 1793"/>
              <a:gd name="T1" fmla="*/ 0 h 1039"/>
              <a:gd name="T2" fmla="*/ 1298384 w 1793"/>
              <a:gd name="T3" fmla="*/ 53593 h 1039"/>
              <a:gd name="T4" fmla="*/ 869899 w 1793"/>
              <a:gd name="T5" fmla="*/ 162228 h 1039"/>
              <a:gd name="T6" fmla="*/ 718451 w 1793"/>
              <a:gd name="T7" fmla="*/ 205681 h 1039"/>
              <a:gd name="T8" fmla="*/ 317670 w 1793"/>
              <a:gd name="T9" fmla="*/ 270862 h 1039"/>
              <a:gd name="T10" fmla="*/ 136672 w 1793"/>
              <a:gd name="T11" fmla="*/ 498270 h 1039"/>
              <a:gd name="T12" fmla="*/ 68336 w 1793"/>
              <a:gd name="T13" fmla="*/ 563451 h 1039"/>
              <a:gd name="T14" fmla="*/ 12928 w 1793"/>
              <a:gd name="T15" fmla="*/ 672085 h 1039"/>
              <a:gd name="T16" fmla="*/ 0 w 1793"/>
              <a:gd name="T17" fmla="*/ 703952 h 1039"/>
              <a:gd name="T18" fmla="*/ 12928 w 1793"/>
              <a:gd name="T19" fmla="*/ 921221 h 1039"/>
              <a:gd name="T20" fmla="*/ 123744 w 1793"/>
              <a:gd name="T21" fmla="*/ 1202222 h 1039"/>
              <a:gd name="T22" fmla="*/ 289966 w 1793"/>
              <a:gd name="T23" fmla="*/ 1322444 h 1039"/>
              <a:gd name="T24" fmla="*/ 565157 w 1793"/>
              <a:gd name="T25" fmla="*/ 1354310 h 1039"/>
              <a:gd name="T26" fmla="*/ 855123 w 1793"/>
              <a:gd name="T27" fmla="*/ 1397764 h 1039"/>
              <a:gd name="T28" fmla="*/ 1049050 w 1793"/>
              <a:gd name="T29" fmla="*/ 1441218 h 1039"/>
              <a:gd name="T30" fmla="*/ 2458249 w 1793"/>
              <a:gd name="T31" fmla="*/ 1409352 h 1039"/>
              <a:gd name="T32" fmla="*/ 2790694 w 1793"/>
              <a:gd name="T33" fmla="*/ 1322444 h 1039"/>
              <a:gd name="T34" fmla="*/ 2929213 w 1793"/>
              <a:gd name="T35" fmla="*/ 1278990 h 1039"/>
              <a:gd name="T36" fmla="*/ 3038181 w 1793"/>
              <a:gd name="T37" fmla="*/ 1213810 h 1039"/>
              <a:gd name="T38" fmla="*/ 3065885 w 1793"/>
              <a:gd name="T39" fmla="*/ 1170356 h 1039"/>
              <a:gd name="T40" fmla="*/ 3121292 w 1793"/>
              <a:gd name="T41" fmla="*/ 1105175 h 1039"/>
              <a:gd name="T42" fmla="*/ 3148996 w 1793"/>
              <a:gd name="T43" fmla="*/ 1029855 h 1039"/>
              <a:gd name="T44" fmla="*/ 3259811 w 1793"/>
              <a:gd name="T45" fmla="*/ 780720 h 1039"/>
              <a:gd name="T46" fmla="*/ 3287515 w 1793"/>
              <a:gd name="T47" fmla="*/ 650359 h 1039"/>
              <a:gd name="T48" fmla="*/ 3259811 w 1793"/>
              <a:gd name="T49" fmla="*/ 260723 h 1039"/>
              <a:gd name="T50" fmla="*/ 3204404 w 1793"/>
              <a:gd name="T51" fmla="*/ 140501 h 1039"/>
              <a:gd name="T52" fmla="*/ 2846102 w 1793"/>
              <a:gd name="T53" fmla="*/ 108635 h 1039"/>
              <a:gd name="T54" fmla="*/ 2500728 w 1793"/>
              <a:gd name="T55" fmla="*/ 86908 h 1039"/>
              <a:gd name="T56" fmla="*/ 2362209 w 1793"/>
              <a:gd name="T57" fmla="*/ 43454 h 1039"/>
              <a:gd name="T58" fmla="*/ 2168282 w 1793"/>
              <a:gd name="T59" fmla="*/ 0 h 1039"/>
              <a:gd name="T60" fmla="*/ 1656686 w 1793"/>
              <a:gd name="T61" fmla="*/ 31866 h 1039"/>
              <a:gd name="T62" fmla="*/ 1366720 w 1793"/>
              <a:gd name="T63" fmla="*/ 53593 h 1039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793" h="1039">
                <a:moveTo>
                  <a:pt x="778" y="0"/>
                </a:moveTo>
                <a:cubicBezTo>
                  <a:pt x="756" y="32"/>
                  <a:pt x="741" y="30"/>
                  <a:pt x="703" y="37"/>
                </a:cubicBezTo>
                <a:cubicBezTo>
                  <a:pt x="633" y="72"/>
                  <a:pt x="548" y="94"/>
                  <a:pt x="471" y="112"/>
                </a:cubicBezTo>
                <a:cubicBezTo>
                  <a:pt x="444" y="130"/>
                  <a:pt x="420" y="135"/>
                  <a:pt x="389" y="142"/>
                </a:cubicBezTo>
                <a:cubicBezTo>
                  <a:pt x="324" y="174"/>
                  <a:pt x="243" y="171"/>
                  <a:pt x="172" y="187"/>
                </a:cubicBezTo>
                <a:cubicBezTo>
                  <a:pt x="137" y="239"/>
                  <a:pt x="108" y="293"/>
                  <a:pt x="74" y="344"/>
                </a:cubicBezTo>
                <a:cubicBezTo>
                  <a:pt x="20" y="425"/>
                  <a:pt x="80" y="315"/>
                  <a:pt x="37" y="389"/>
                </a:cubicBezTo>
                <a:cubicBezTo>
                  <a:pt x="20" y="419"/>
                  <a:pt x="19" y="429"/>
                  <a:pt x="7" y="464"/>
                </a:cubicBezTo>
                <a:cubicBezTo>
                  <a:pt x="5" y="471"/>
                  <a:pt x="0" y="486"/>
                  <a:pt x="0" y="486"/>
                </a:cubicBezTo>
                <a:cubicBezTo>
                  <a:pt x="2" y="536"/>
                  <a:pt x="3" y="586"/>
                  <a:pt x="7" y="636"/>
                </a:cubicBezTo>
                <a:cubicBezTo>
                  <a:pt x="10" y="674"/>
                  <a:pt x="48" y="790"/>
                  <a:pt x="67" y="830"/>
                </a:cubicBezTo>
                <a:cubicBezTo>
                  <a:pt x="85" y="868"/>
                  <a:pt x="124" y="891"/>
                  <a:pt x="157" y="913"/>
                </a:cubicBezTo>
                <a:cubicBezTo>
                  <a:pt x="190" y="935"/>
                  <a:pt x="278" y="933"/>
                  <a:pt x="306" y="935"/>
                </a:cubicBezTo>
                <a:cubicBezTo>
                  <a:pt x="357" y="949"/>
                  <a:pt x="411" y="955"/>
                  <a:pt x="463" y="965"/>
                </a:cubicBezTo>
                <a:cubicBezTo>
                  <a:pt x="497" y="982"/>
                  <a:pt x="531" y="985"/>
                  <a:pt x="568" y="995"/>
                </a:cubicBezTo>
                <a:cubicBezTo>
                  <a:pt x="1331" y="986"/>
                  <a:pt x="1050" y="1039"/>
                  <a:pt x="1331" y="973"/>
                </a:cubicBezTo>
                <a:cubicBezTo>
                  <a:pt x="1387" y="945"/>
                  <a:pt x="1451" y="931"/>
                  <a:pt x="1511" y="913"/>
                </a:cubicBezTo>
                <a:cubicBezTo>
                  <a:pt x="1535" y="896"/>
                  <a:pt x="1558" y="891"/>
                  <a:pt x="1586" y="883"/>
                </a:cubicBezTo>
                <a:cubicBezTo>
                  <a:pt x="1606" y="868"/>
                  <a:pt x="1625" y="853"/>
                  <a:pt x="1645" y="838"/>
                </a:cubicBezTo>
                <a:cubicBezTo>
                  <a:pt x="1654" y="831"/>
                  <a:pt x="1654" y="818"/>
                  <a:pt x="1660" y="808"/>
                </a:cubicBezTo>
                <a:cubicBezTo>
                  <a:pt x="1669" y="793"/>
                  <a:pt x="1680" y="778"/>
                  <a:pt x="1690" y="763"/>
                </a:cubicBezTo>
                <a:cubicBezTo>
                  <a:pt x="1697" y="752"/>
                  <a:pt x="1702" y="721"/>
                  <a:pt x="1705" y="711"/>
                </a:cubicBezTo>
                <a:cubicBezTo>
                  <a:pt x="1722" y="655"/>
                  <a:pt x="1739" y="591"/>
                  <a:pt x="1765" y="539"/>
                </a:cubicBezTo>
                <a:cubicBezTo>
                  <a:pt x="1770" y="509"/>
                  <a:pt x="1780" y="479"/>
                  <a:pt x="1780" y="449"/>
                </a:cubicBezTo>
                <a:cubicBezTo>
                  <a:pt x="1780" y="174"/>
                  <a:pt x="1793" y="290"/>
                  <a:pt x="1765" y="180"/>
                </a:cubicBezTo>
                <a:cubicBezTo>
                  <a:pt x="1759" y="155"/>
                  <a:pt x="1757" y="115"/>
                  <a:pt x="1735" y="97"/>
                </a:cubicBezTo>
                <a:cubicBezTo>
                  <a:pt x="1684" y="56"/>
                  <a:pt x="1606" y="79"/>
                  <a:pt x="1541" y="75"/>
                </a:cubicBezTo>
                <a:cubicBezTo>
                  <a:pt x="1449" y="70"/>
                  <a:pt x="1435" y="68"/>
                  <a:pt x="1354" y="60"/>
                </a:cubicBezTo>
                <a:cubicBezTo>
                  <a:pt x="1324" y="52"/>
                  <a:pt x="1306" y="42"/>
                  <a:pt x="1279" y="30"/>
                </a:cubicBezTo>
                <a:cubicBezTo>
                  <a:pt x="1246" y="16"/>
                  <a:pt x="1208" y="12"/>
                  <a:pt x="1174" y="0"/>
                </a:cubicBezTo>
                <a:cubicBezTo>
                  <a:pt x="1075" y="5"/>
                  <a:pt x="992" y="15"/>
                  <a:pt x="897" y="22"/>
                </a:cubicBezTo>
                <a:cubicBezTo>
                  <a:pt x="744" y="33"/>
                  <a:pt x="799" y="10"/>
                  <a:pt x="740" y="37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132138" y="0"/>
            <a:ext cx="34688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36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рямі в просторі</a:t>
            </a:r>
            <a:endParaRPr lang="ru-RU" sz="36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 flipV="1">
            <a:off x="1347788" y="853654"/>
            <a:ext cx="2792412" cy="919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1262063" y="1019076"/>
            <a:ext cx="2662237" cy="393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2843213" y="1219901"/>
            <a:ext cx="109537" cy="91839"/>
          </a:xfrm>
          <a:prstGeom prst="ellipse">
            <a:avLst/>
          </a:prstGeom>
          <a:solidFill>
            <a:srgbClr val="FF0000"/>
          </a:solidFill>
          <a:ln w="9525">
            <a:solidFill>
              <a:srgbClr val="99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476375" y="2060575"/>
            <a:ext cx="2638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dirty="0"/>
              <a:t>Перетинаються </a:t>
            </a:r>
            <a:endParaRPr lang="ru-RU" dirty="0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6516688" y="912267"/>
            <a:ext cx="1878012" cy="644525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>
            <a:off x="5651500" y="1056407"/>
            <a:ext cx="2454275" cy="860425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95" name="Text Box 11"/>
              <p:cNvSpPr txBox="1">
                <a:spLocks noChangeArrowheads="1"/>
              </p:cNvSpPr>
              <p:nvPr/>
            </p:nvSpPr>
            <p:spPr bwMode="auto">
              <a:xfrm>
                <a:off x="5940009" y="2395210"/>
                <a:ext cx="262276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uk-UA" dirty="0" smtClean="0">
                    <a:cs typeface="Times New Roman" pitchFamily="18" charset="0"/>
                  </a:rPr>
                  <a:t>Паралельні   </a:t>
                </a:r>
                <a:r>
                  <a:rPr lang="uk-UA" dirty="0" smtClean="0">
                    <a:solidFill>
                      <a:schemeClr val="tx2"/>
                    </a:solidFill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uk-UA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∥</m:t>
                    </m:r>
                    <m:r>
                      <a:rPr lang="uk-UA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ru-RU" dirty="0">
                  <a:solidFill>
                    <a:schemeClr val="tx2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99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0009" y="2395210"/>
                <a:ext cx="2622769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4640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996" name="Line 12"/>
          <p:cNvSpPr>
            <a:spLocks noChangeShapeType="1"/>
          </p:cNvSpPr>
          <p:nvPr/>
        </p:nvSpPr>
        <p:spPr bwMode="auto">
          <a:xfrm flipV="1">
            <a:off x="539750" y="2781300"/>
            <a:ext cx="2519363" cy="158432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1331913" y="4292600"/>
            <a:ext cx="2592387" cy="50482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98" name="Text Box 14"/>
              <p:cNvSpPr txBox="1">
                <a:spLocks noChangeArrowheads="1"/>
              </p:cNvSpPr>
              <p:nvPr/>
            </p:nvSpPr>
            <p:spPr bwMode="auto">
              <a:xfrm>
                <a:off x="562851" y="4545012"/>
                <a:ext cx="3065263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uk-UA" dirty="0" smtClean="0">
                    <a:cs typeface="Times New Roman" pitchFamily="18" charset="0"/>
                  </a:rPr>
                  <a:t>Мимобіжні </a:t>
                </a:r>
                <a14:m>
                  <m:oMath xmlns:m="http://schemas.openxmlformats.org/officeDocument/2006/math">
                    <m:r>
                      <a:rPr lang="uk-UA" sz="4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uk-UA" sz="4000" b="0" i="0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uk-UA" sz="4000" b="1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∸)</m:t>
                    </m:r>
                  </m:oMath>
                </a14:m>
                <a:r>
                  <a:rPr lang="uk-UA" sz="4400" dirty="0" smtClean="0">
                    <a:cs typeface="Times New Roman" pitchFamily="18" charset="0"/>
                  </a:rPr>
                  <a:t> </a:t>
                </a:r>
                <a:endParaRPr lang="ru-RU" sz="44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998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851" y="4545012"/>
                <a:ext cx="3065263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3976" b="-158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589618" y="5363212"/>
            <a:ext cx="79731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uk-UA" sz="2800" b="1" i="1" dirty="0">
                <a:latin typeface="Times New Roman" pitchFamily="18" charset="0"/>
                <a:cs typeface="Times New Roman" pitchFamily="18" charset="0"/>
              </a:rPr>
              <a:t>Мимобіжними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 називаються прямі,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які </a:t>
            </a:r>
            <a:r>
              <a:rPr lang="uk-UA" sz="2800" dirty="0" smtClean="0">
                <a:solidFill>
                  <a:srgbClr val="3366CC"/>
                </a:solidFill>
                <a:latin typeface="Times New Roman" pitchFamily="18" charset="0"/>
                <a:cs typeface="Times New Roman" pitchFamily="18" charset="0"/>
              </a:rPr>
              <a:t>лежать </a:t>
            </a:r>
            <a:r>
              <a:rPr lang="uk-UA" sz="2800" dirty="0">
                <a:solidFill>
                  <a:srgbClr val="3366CC"/>
                </a:solidFill>
                <a:latin typeface="Times New Roman" pitchFamily="18" charset="0"/>
                <a:cs typeface="Times New Roman" pitchFamily="18" charset="0"/>
              </a:rPr>
              <a:t>у різних площинах 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і не перетинаються. 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2547829" y="3052117"/>
            <a:ext cx="660730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uk-UA" sz="2800" b="1" i="1" dirty="0">
                <a:latin typeface="Times New Roman" pitchFamily="18" charset="0"/>
                <a:cs typeface="Times New Roman" pitchFamily="18" charset="0"/>
              </a:rPr>
              <a:t>Паралельними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 називаються прямі, які </a:t>
            </a:r>
            <a:r>
              <a:rPr lang="uk-UA" sz="2800" dirty="0">
                <a:solidFill>
                  <a:srgbClr val="3366CC"/>
                </a:solidFill>
                <a:latin typeface="Times New Roman" pitchFamily="18" charset="0"/>
                <a:cs typeface="Times New Roman" pitchFamily="18" charset="0"/>
              </a:rPr>
              <a:t>лежать в одній площині 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і не перетинаються.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0" grpId="0" animBg="1"/>
      <p:bldP spid="41999" grpId="0" animBg="1"/>
      <p:bldP spid="41989" grpId="0" animBg="1"/>
      <p:bldP spid="41990" grpId="0" animBg="1"/>
      <p:bldP spid="41991" grpId="0" animBg="1"/>
      <p:bldP spid="41992" grpId="0"/>
      <p:bldP spid="41993" grpId="0" animBg="1"/>
      <p:bldP spid="41994" grpId="0" animBg="1"/>
      <p:bldP spid="41995" grpId="0"/>
      <p:bldP spid="41996" grpId="0" animBg="1"/>
      <p:bldP spid="41997" grpId="0" animBg="1"/>
      <p:bldP spid="41998" grpId="0"/>
      <p:bldP spid="42001" grpId="0"/>
      <p:bldP spid="4200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WordArt 4"/>
          <p:cNvSpPr>
            <a:spLocks noChangeArrowheads="1" noChangeShapeType="1" noTextEdit="1"/>
          </p:cNvSpPr>
          <p:nvPr/>
        </p:nvSpPr>
        <p:spPr bwMode="auto">
          <a:xfrm>
            <a:off x="1187450" y="260350"/>
            <a:ext cx="6985000" cy="720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uk-UA" i="1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Ознака паралельності </a:t>
            </a:r>
            <a:r>
              <a:rPr lang="uk-UA" i="1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прямих</a:t>
            </a:r>
          </a:p>
          <a:p>
            <a:pPr algn="ctr"/>
            <a:r>
              <a:rPr lang="uk-UA" i="1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у просторі</a:t>
            </a:r>
            <a:endParaRPr lang="uk-UA" i="1" kern="10" dirty="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45061" name="Line 5"/>
          <p:cNvSpPr>
            <a:spLocks noChangeShapeType="1"/>
          </p:cNvSpPr>
          <p:nvPr/>
        </p:nvSpPr>
        <p:spPr bwMode="auto">
          <a:xfrm flipV="1">
            <a:off x="1692275" y="2825750"/>
            <a:ext cx="3743325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 flipV="1">
            <a:off x="3421063" y="2825750"/>
            <a:ext cx="3743325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V="1">
            <a:off x="1476375" y="3978275"/>
            <a:ext cx="3743325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692275" y="325755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>
                <a:latin typeface="Arial" charset="0"/>
              </a:rPr>
              <a:t>а</a:t>
            </a:r>
            <a:endParaRPr lang="ru-RU">
              <a:latin typeface="Arial" charset="0"/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2052638" y="4251325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b</a:t>
            </a:r>
            <a:endParaRPr lang="ru-RU">
              <a:latin typeface="Arial" charset="0"/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6659563" y="24209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Arial" charset="0"/>
              </a:rPr>
              <a:t>c</a:t>
            </a:r>
            <a:endParaRPr lang="ru-RU">
              <a:latin typeface="Arial" charset="0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3852863" y="4721225"/>
            <a:ext cx="4425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3200" b="1">
                <a:latin typeface="Arial" charset="0"/>
              </a:rPr>
              <a:t>a || c;   b || c,  </a:t>
            </a:r>
            <a:r>
              <a:rPr lang="uk-UA" sz="3200" b="1">
                <a:latin typeface="Arial" charset="0"/>
              </a:rPr>
              <a:t>то </a:t>
            </a:r>
            <a:r>
              <a:rPr lang="en-US" sz="3200" b="1">
                <a:latin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Arial" charset="0"/>
              </a:rPr>
              <a:t>a || b</a:t>
            </a:r>
            <a:endParaRPr lang="ru-RU" sz="32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 flipV="1">
            <a:off x="1692275" y="2852738"/>
            <a:ext cx="3671888" cy="936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 flipV="1">
            <a:off x="1476375" y="4005263"/>
            <a:ext cx="3671888" cy="936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284733" y="981075"/>
            <a:ext cx="85235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uk-UA" sz="3600" dirty="0"/>
              <a:t>Якщо дві прямі паралельні </a:t>
            </a:r>
            <a:r>
              <a:rPr lang="uk-UA" sz="3600" dirty="0" smtClean="0"/>
              <a:t>третій прямій, </a:t>
            </a:r>
            <a:endParaRPr lang="uk-UA" sz="3600" dirty="0"/>
          </a:p>
          <a:p>
            <a:pPr eaLnBrk="1" hangingPunct="1"/>
            <a:r>
              <a:rPr lang="uk-UA" sz="3600" dirty="0"/>
              <a:t>то вони паралельні </a:t>
            </a:r>
            <a:r>
              <a:rPr lang="uk-UA" sz="3600" dirty="0" smtClean="0"/>
              <a:t>між собою.</a:t>
            </a:r>
            <a:endParaRPr 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nimBg="1"/>
      <p:bldP spid="45061" grpId="0" animBg="1"/>
      <p:bldP spid="45062" grpId="0" animBg="1"/>
      <p:bldP spid="45063" grpId="0" animBg="1"/>
      <p:bldP spid="45064" grpId="0"/>
      <p:bldP spid="45065" grpId="0"/>
      <p:bldP spid="45066" grpId="0"/>
      <p:bldP spid="45067" grpId="0"/>
      <p:bldP spid="45068" grpId="0" animBg="1"/>
      <p:bldP spid="45069" grpId="0" animBg="1"/>
      <p:bldP spid="450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478939"/>
            <a:ext cx="6408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будова курсу геометрії</a:t>
            </a:r>
            <a:endParaRPr lang="uk-UA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5472" y="1519917"/>
            <a:ext cx="7344816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uk-UA" sz="36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означувані поняття, аксіоми</a:t>
            </a:r>
            <a:endParaRPr lang="uk-UA" sz="3600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5472" y="3062018"/>
            <a:ext cx="3168352" cy="646331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uk-UA" sz="3600" dirty="0" smtClean="0"/>
              <a:t>Означення</a:t>
            </a:r>
            <a:endParaRPr lang="uk-UA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961283" y="3068960"/>
            <a:ext cx="3348372" cy="646331"/>
          </a:xfrm>
          <a:prstGeom prst="rect">
            <a:avLst/>
          </a:prstGeom>
          <a:solidFill>
            <a:srgbClr val="00206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uk-UA" sz="3600" dirty="0" smtClean="0"/>
              <a:t>Теореми</a:t>
            </a:r>
            <a:endParaRPr lang="uk-UA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4485312"/>
            <a:ext cx="6488608" cy="1200329"/>
          </a:xfrm>
          <a:prstGeom prst="rect">
            <a:avLst/>
          </a:prstGeom>
          <a:solidFill>
            <a:srgbClr val="3366CC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uk-UA" sz="3600" b="1" dirty="0" smtClean="0">
                <a:ln/>
                <a:solidFill>
                  <a:schemeClr val="tx1"/>
                </a:solidFill>
              </a:rPr>
              <a:t>Доведення математичних</a:t>
            </a:r>
          </a:p>
          <a:p>
            <a:pPr algn="ctr"/>
            <a:r>
              <a:rPr lang="uk-UA" sz="3600" b="1" dirty="0" smtClean="0">
                <a:ln/>
                <a:solidFill>
                  <a:schemeClr val="tx1"/>
                </a:solidFill>
              </a:rPr>
              <a:t>тверджень </a:t>
            </a:r>
            <a:endParaRPr lang="uk-UA" sz="3600" b="1" dirty="0">
              <a:ln/>
              <a:solidFill>
                <a:schemeClr val="tx1"/>
              </a:solidFill>
            </a:endParaRPr>
          </a:p>
        </p:txBody>
      </p:sp>
      <p:sp>
        <p:nvSpPr>
          <p:cNvPr id="7" name="Штрихова стрілка вправо 6"/>
          <p:cNvSpPr/>
          <p:nvPr/>
        </p:nvSpPr>
        <p:spPr>
          <a:xfrm rot="8039445">
            <a:off x="2779286" y="2476985"/>
            <a:ext cx="936104" cy="432048"/>
          </a:xfrm>
          <a:prstGeom prst="striped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Штрихова стрілка вправо 7"/>
          <p:cNvSpPr/>
          <p:nvPr/>
        </p:nvSpPr>
        <p:spPr>
          <a:xfrm rot="3030065">
            <a:off x="5581563" y="2488777"/>
            <a:ext cx="936104" cy="432048"/>
          </a:xfrm>
          <a:prstGeom prst="striped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" name="Штрихова стрілка вправо 8"/>
          <p:cNvSpPr/>
          <p:nvPr/>
        </p:nvSpPr>
        <p:spPr>
          <a:xfrm rot="13619044">
            <a:off x="2744892" y="3988862"/>
            <a:ext cx="936104" cy="432048"/>
          </a:xfrm>
          <a:prstGeom prst="striped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" name="Штрихова стрілка вправо 9"/>
          <p:cNvSpPr/>
          <p:nvPr/>
        </p:nvSpPr>
        <p:spPr>
          <a:xfrm rot="18423048">
            <a:off x="5581563" y="3862522"/>
            <a:ext cx="936104" cy="432048"/>
          </a:xfrm>
          <a:prstGeom prst="striped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1" name="Штрихова стрілка вправо 10"/>
          <p:cNvSpPr/>
          <p:nvPr/>
        </p:nvSpPr>
        <p:spPr>
          <a:xfrm rot="13619044">
            <a:off x="1825100" y="2529784"/>
            <a:ext cx="936104" cy="432048"/>
          </a:xfrm>
          <a:prstGeom prst="striped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2" name="Штрихова стрілка вправо 11"/>
          <p:cNvSpPr/>
          <p:nvPr/>
        </p:nvSpPr>
        <p:spPr>
          <a:xfrm rot="18423048">
            <a:off x="6490406" y="2493239"/>
            <a:ext cx="936104" cy="432048"/>
          </a:xfrm>
          <a:prstGeom prst="striped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4378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Oval 4"/>
          <p:cNvSpPr>
            <a:spLocks noChangeArrowheads="1"/>
          </p:cNvSpPr>
          <p:nvPr/>
        </p:nvSpPr>
        <p:spPr bwMode="auto">
          <a:xfrm>
            <a:off x="2627313" y="4148733"/>
            <a:ext cx="3673475" cy="1439862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 flipH="1">
            <a:off x="3563938" y="4796433"/>
            <a:ext cx="720725" cy="71913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 flipV="1">
            <a:off x="4284663" y="2924770"/>
            <a:ext cx="1727200" cy="1873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 flipH="1">
            <a:off x="2843213" y="5517158"/>
            <a:ext cx="719137" cy="7921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4041" name="Oval 9"/>
          <p:cNvSpPr>
            <a:spLocks noChangeArrowheads="1"/>
          </p:cNvSpPr>
          <p:nvPr/>
        </p:nvSpPr>
        <p:spPr bwMode="auto">
          <a:xfrm>
            <a:off x="4211638" y="4798020"/>
            <a:ext cx="71437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 flipV="1">
            <a:off x="4138613" y="4582120"/>
            <a:ext cx="1800225" cy="863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 rot="653924">
            <a:off x="2616793" y="4672578"/>
            <a:ext cx="3369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α</a:t>
            </a:r>
            <a:endParaRPr lang="ru-R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 rot="-2382747">
            <a:off x="5297403" y="2996178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 i="1"/>
              <a:t>а</a:t>
            </a:r>
            <a:endParaRPr lang="ru-RU" sz="2000" b="1" i="1"/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3994150" y="4437658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 i="1"/>
              <a:t>А</a:t>
            </a:r>
            <a:endParaRPr lang="ru-RU" sz="2000" b="1" i="1"/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5507038" y="4366220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 i="1">
                <a:cs typeface="Times New Roman" pitchFamily="18" charset="0"/>
              </a:rPr>
              <a:t>b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611498" y="874187"/>
            <a:ext cx="813690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Якщо 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одна пряма лежить у деякій площині,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друга перетинає цю площину в точці, що не належить</a:t>
            </a:r>
          </a:p>
          <a:p>
            <a:pPr>
              <a:defRPr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першій 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прямій, то такі дві прямі </a:t>
            </a:r>
            <a:r>
              <a:rPr lang="uk-UA" sz="28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мимобіжні.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WordArt 4"/>
          <p:cNvSpPr>
            <a:spLocks noChangeArrowheads="1" noChangeShapeType="1" noTextEdit="1"/>
          </p:cNvSpPr>
          <p:nvPr/>
        </p:nvSpPr>
        <p:spPr bwMode="auto">
          <a:xfrm>
            <a:off x="1187450" y="260350"/>
            <a:ext cx="69850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uk-UA" i="1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Ознака </a:t>
            </a:r>
            <a:r>
              <a:rPr lang="uk-UA" i="1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мимобіжності прямих</a:t>
            </a:r>
            <a:endParaRPr lang="uk-UA" i="1" kern="10" dirty="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  <p:bldP spid="44038" grpId="0" animBg="1"/>
      <p:bldP spid="44039" grpId="0" animBg="1"/>
      <p:bldP spid="44040" grpId="0" animBg="1"/>
      <p:bldP spid="44041" grpId="0" animBg="1"/>
      <p:bldP spid="44042" grpId="0" animBg="1"/>
      <p:bldP spid="44043" grpId="0"/>
      <p:bldP spid="44044" grpId="0"/>
      <p:bldP spid="44045" grpId="0"/>
      <p:bldP spid="44046" grpId="0"/>
      <p:bldP spid="44047" grpId="0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4"/>
          <p:cNvSpPr>
            <a:spLocks noChangeArrowheads="1"/>
          </p:cNvSpPr>
          <p:nvPr/>
        </p:nvSpPr>
        <p:spPr bwMode="auto">
          <a:xfrm>
            <a:off x="1476375" y="981075"/>
            <a:ext cx="1943100" cy="2808288"/>
          </a:xfrm>
          <a:prstGeom prst="cube">
            <a:avLst>
              <a:gd name="adj" fmla="val 25000"/>
            </a:avLst>
          </a:prstGeom>
          <a:solidFill>
            <a:srgbClr val="99FF33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5603" name="Line 5"/>
          <p:cNvSpPr>
            <a:spLocks noChangeShapeType="1"/>
          </p:cNvSpPr>
          <p:nvPr/>
        </p:nvSpPr>
        <p:spPr bwMode="auto">
          <a:xfrm>
            <a:off x="1979613" y="981075"/>
            <a:ext cx="0" cy="230346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5604" name="Line 6"/>
          <p:cNvSpPr>
            <a:spLocks noChangeShapeType="1"/>
          </p:cNvSpPr>
          <p:nvPr/>
        </p:nvSpPr>
        <p:spPr bwMode="auto">
          <a:xfrm flipH="1">
            <a:off x="1476375" y="3286125"/>
            <a:ext cx="503238" cy="50323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5605" name="Line 7"/>
          <p:cNvSpPr>
            <a:spLocks noChangeShapeType="1"/>
          </p:cNvSpPr>
          <p:nvPr/>
        </p:nvSpPr>
        <p:spPr bwMode="auto">
          <a:xfrm>
            <a:off x="1979613" y="3286125"/>
            <a:ext cx="1439862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2916238" y="36449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/>
              <a:t>D</a:t>
            </a:r>
            <a:endParaRPr lang="ru-RU" sz="2000"/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1143000" y="36226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/>
              <a:t>A</a:t>
            </a:r>
            <a:endParaRPr lang="ru-RU" sz="2000"/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1619250" y="29733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/>
              <a:t>B</a:t>
            </a:r>
            <a:endParaRPr lang="ru-RU" sz="2000"/>
          </a:p>
        </p:txBody>
      </p:sp>
      <p:sp>
        <p:nvSpPr>
          <p:cNvPr id="25609" name="Rectangle 11"/>
          <p:cNvSpPr>
            <a:spLocks noChangeArrowheads="1"/>
          </p:cNvSpPr>
          <p:nvPr/>
        </p:nvSpPr>
        <p:spPr bwMode="auto">
          <a:xfrm>
            <a:off x="3375025" y="311785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/>
              <a:t>C</a:t>
            </a:r>
            <a:endParaRPr lang="ru-RU" sz="2000"/>
          </a:p>
        </p:txBody>
      </p:sp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2897188" y="1341438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/>
              <a:t>D</a:t>
            </a:r>
            <a:r>
              <a:rPr lang="uk-UA" sz="2000" baseline="-25000"/>
              <a:t>1</a:t>
            </a:r>
            <a:endParaRPr lang="ru-RU" sz="2000"/>
          </a:p>
        </p:txBody>
      </p:sp>
      <p:sp>
        <p:nvSpPr>
          <p:cNvPr id="25611" name="Rectangle 13"/>
          <p:cNvSpPr>
            <a:spLocks noChangeArrowheads="1"/>
          </p:cNvSpPr>
          <p:nvPr/>
        </p:nvSpPr>
        <p:spPr bwMode="auto">
          <a:xfrm>
            <a:off x="1041400" y="1246188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/>
              <a:t>A</a:t>
            </a:r>
            <a:r>
              <a:rPr lang="uk-UA" sz="2000" baseline="-25000"/>
              <a:t>1</a:t>
            </a:r>
            <a:endParaRPr lang="ru-RU" sz="2000"/>
          </a:p>
        </p:txBody>
      </p:sp>
      <p:sp>
        <p:nvSpPr>
          <p:cNvPr id="25612" name="Rectangle 14"/>
          <p:cNvSpPr>
            <a:spLocks noChangeArrowheads="1"/>
          </p:cNvSpPr>
          <p:nvPr/>
        </p:nvSpPr>
        <p:spPr bwMode="auto">
          <a:xfrm>
            <a:off x="1547813" y="644525"/>
            <a:ext cx="436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/>
              <a:t>B</a:t>
            </a:r>
            <a:r>
              <a:rPr lang="uk-UA" sz="2000" baseline="-25000"/>
              <a:t>1</a:t>
            </a:r>
            <a:endParaRPr lang="ru-RU" sz="2000"/>
          </a:p>
        </p:txBody>
      </p:sp>
      <p:sp>
        <p:nvSpPr>
          <p:cNvPr id="25613" name="Rectangle 15"/>
          <p:cNvSpPr>
            <a:spLocks noChangeArrowheads="1"/>
          </p:cNvSpPr>
          <p:nvPr/>
        </p:nvSpPr>
        <p:spPr bwMode="auto">
          <a:xfrm>
            <a:off x="3276600" y="642938"/>
            <a:ext cx="436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000"/>
              <a:t>C</a:t>
            </a:r>
            <a:r>
              <a:rPr lang="uk-UA" sz="2000" baseline="-25000"/>
              <a:t>1</a:t>
            </a:r>
            <a:endParaRPr lang="ru-RU" sz="2000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1258888" y="981075"/>
            <a:ext cx="295275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 flipH="1">
            <a:off x="2124075" y="2708275"/>
            <a:ext cx="1871663" cy="18732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4984750" y="949325"/>
            <a:ext cx="328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i="1"/>
              <a:t>Назвіть прямі, які:</a:t>
            </a:r>
            <a:endParaRPr lang="ru-RU" i="1"/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4911725" y="1884363"/>
            <a:ext cx="287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>
                <a:solidFill>
                  <a:srgbClr val="009900"/>
                </a:solidFill>
              </a:rPr>
              <a:t>Перетинаються;</a:t>
            </a:r>
            <a:endParaRPr lang="ru-RU">
              <a:solidFill>
                <a:srgbClr val="009900"/>
              </a:solidFill>
            </a:endParaRPr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5076825" y="27082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>
                <a:solidFill>
                  <a:srgbClr val="0000FF"/>
                </a:solidFill>
              </a:rPr>
              <a:t>Паралельні;</a:t>
            </a:r>
            <a:endParaRPr lang="ru-RU">
              <a:solidFill>
                <a:srgbClr val="0000FF"/>
              </a:solidFill>
            </a:endParaRP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5148263" y="3573463"/>
            <a:ext cx="2008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>
                <a:solidFill>
                  <a:srgbClr val="FF0000"/>
                </a:solidFill>
              </a:rPr>
              <a:t>Мимобіжні.</a:t>
            </a:r>
            <a:endParaRPr lang="ru-RU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4" grpId="0" animBg="1"/>
      <p:bldP spid="43025" grpId="0" animBg="1"/>
      <p:bldP spid="43027" grpId="0"/>
      <p:bldP spid="43028" grpId="0"/>
      <p:bldP spid="430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1800" y="225514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исновки:</a:t>
            </a:r>
            <a:endParaRPr lang="uk-UA" sz="3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880116"/>
            <a:ext cx="8136904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Пряма може мати з площиною тільки одну спільну точку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uk-UA" sz="2800" dirty="0" smtClean="0">
                <a:solidFill>
                  <a:srgbClr val="3366CC"/>
                </a:solidFill>
                <a:latin typeface="Times New Roman" pitchFamily="18" charset="0"/>
                <a:cs typeface="Times New Roman" pitchFamily="18" charset="0"/>
              </a:rPr>
              <a:t>Якщо у прямої і площини хоча б дві спільні точки, то ця пряма повністю належить площині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Найменша спільна частина двох площин – пряма, по якій вони перетинаються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uk-UA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Єдину площину можна задати такими способами: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uk-UA" sz="28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Двома прямими, що перетинаються;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uk-UA" sz="28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Прямою і точкою поза нею;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uk-UA" sz="28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Трьома точками, що не лежать на одній прямій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uk-UA" sz="2800" i="1" dirty="0" smtClean="0">
                <a:latin typeface="Times New Roman" pitchFamily="18" charset="0"/>
                <a:cs typeface="Times New Roman" pitchFamily="18" charset="0"/>
              </a:rPr>
              <a:t>отже, будь-який трикутник визначає єдину площину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uk-UA" sz="28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Двома паралельними прямими.</a:t>
            </a:r>
            <a:endParaRPr lang="uk-UA" sz="28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3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1616026"/>
            <a:ext cx="882047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540385" algn="l"/>
              </a:tabLst>
            </a:pPr>
            <a:r>
              <a:rPr lang="uk-UA" sz="4000" b="1" i="1" dirty="0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Основні поняття стереометрії. Аксіоми </a:t>
            </a:r>
            <a:r>
              <a:rPr lang="uk-UA" sz="4000" b="1" i="1" dirty="0" err="1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стере</a:t>
            </a:r>
            <a:r>
              <a:rPr lang="ru-RU" sz="4000" b="1" i="1" dirty="0" err="1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ометрії</a:t>
            </a:r>
            <a:r>
              <a:rPr lang="ru-RU" sz="4000" b="1" i="1" dirty="0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 та </a:t>
            </a:r>
            <a:r>
              <a:rPr lang="ru-RU" sz="4000" b="1" i="1" dirty="0" err="1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наслідки</a:t>
            </a:r>
            <a:r>
              <a:rPr lang="ru-RU" sz="4000" b="1" i="1" dirty="0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 з них. </a:t>
            </a:r>
            <a:r>
              <a:rPr lang="ru-RU" sz="4000" b="1" i="1" dirty="0" err="1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Розміщення</a:t>
            </a:r>
            <a:r>
              <a:rPr lang="ru-RU" sz="4000" b="1" i="1" dirty="0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ru-RU" sz="4000" b="1" i="1" dirty="0" err="1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прямих</a:t>
            </a:r>
            <a:r>
              <a:rPr lang="ru-RU" sz="4000" b="1" i="1" dirty="0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 у </a:t>
            </a:r>
            <a:r>
              <a:rPr lang="ru-RU" sz="4000" b="1" i="1" dirty="0" err="1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просторі</a:t>
            </a:r>
            <a:r>
              <a:rPr lang="ru-RU" sz="4000" b="1" i="1" dirty="0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. </a:t>
            </a:r>
            <a:r>
              <a:rPr lang="ru-RU" sz="4000" b="1" i="1" dirty="0" err="1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Ознака</a:t>
            </a:r>
            <a:r>
              <a:rPr lang="ru-RU" sz="4000" b="1" i="1" dirty="0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ru-RU" sz="4000" b="1" i="1" dirty="0" err="1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паралельності</a:t>
            </a:r>
            <a:r>
              <a:rPr lang="ru-RU" sz="4000" b="1" i="1" dirty="0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ru-RU" sz="4000" b="1" i="1" dirty="0" err="1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прямих</a:t>
            </a:r>
            <a:r>
              <a:rPr lang="ru-RU" sz="4000" b="1" i="1" dirty="0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 у </a:t>
            </a:r>
            <a:r>
              <a:rPr lang="ru-RU" sz="4000" b="1" i="1" dirty="0" err="1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просторі</a:t>
            </a:r>
            <a:r>
              <a:rPr lang="ru-RU" sz="4000" b="1" i="1" dirty="0">
                <a:solidFill>
                  <a:srgbClr val="FF0000"/>
                </a:solidFill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RU" sz="3200" dirty="0">
              <a:effectLst/>
              <a:latin typeface="Bookman Old Style" panose="020506040505050202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692696"/>
            <a:ext cx="3024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5400" b="1" dirty="0" smtClean="0">
                <a:latin typeface="Bookman Old Style" panose="02050604050505020204" pitchFamily="18" charset="0"/>
              </a:rPr>
              <a:t>Тема:</a:t>
            </a:r>
            <a:endParaRPr lang="ru-RU" sz="5400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77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84902" y="1574839"/>
            <a:ext cx="740600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uk-UA" sz="3600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Геометричною </a:t>
            </a:r>
            <a:r>
              <a:rPr lang="uk-UA" sz="3600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фігурою</a:t>
            </a:r>
          </a:p>
          <a:p>
            <a:pPr algn="ctr">
              <a:defRPr/>
            </a:pPr>
            <a:r>
              <a:rPr lang="uk-UA" sz="3600" dirty="0" smtClean="0"/>
              <a:t> </a:t>
            </a:r>
            <a:r>
              <a:rPr lang="uk-UA" sz="3600" dirty="0"/>
              <a:t>називають будь-яку множину точок.</a:t>
            </a:r>
            <a:endParaRPr lang="ru-RU" sz="3600" dirty="0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905051" y="3140968"/>
            <a:ext cx="714704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uk-UA" sz="36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Точка, пряма, площина</a:t>
            </a:r>
            <a:r>
              <a:rPr lang="uk-UA" sz="3600" dirty="0"/>
              <a:t> </a:t>
            </a:r>
            <a:r>
              <a:rPr lang="uk-UA" sz="3600" dirty="0" smtClean="0"/>
              <a:t>–</a:t>
            </a:r>
          </a:p>
          <a:p>
            <a:pPr algn="ctr">
              <a:defRPr/>
            </a:pPr>
            <a:r>
              <a:rPr lang="uk-UA" sz="3600" dirty="0" smtClean="0"/>
              <a:t> </a:t>
            </a:r>
            <a:r>
              <a:rPr lang="uk-UA" sz="3600" dirty="0" err="1"/>
              <a:t>неозначувані</a:t>
            </a:r>
            <a:r>
              <a:rPr lang="uk-UA" sz="3600" dirty="0"/>
              <a:t> поняття геометрії.</a:t>
            </a:r>
            <a:endParaRPr lang="ru-RU" sz="3600" dirty="0"/>
          </a:p>
        </p:txBody>
      </p:sp>
      <p:sp>
        <p:nvSpPr>
          <p:cNvPr id="4102" name="Text Box 20"/>
          <p:cNvSpPr txBox="1">
            <a:spLocks noChangeArrowheads="1"/>
          </p:cNvSpPr>
          <p:nvPr/>
        </p:nvSpPr>
        <p:spPr bwMode="auto">
          <a:xfrm>
            <a:off x="1403648" y="367072"/>
            <a:ext cx="67044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сновні поняття геометрії</a:t>
            </a:r>
            <a:endParaRPr lang="ru-RU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55650" y="333375"/>
            <a:ext cx="81477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b="1" dirty="0">
                <a:solidFill>
                  <a:srgbClr val="0000FF"/>
                </a:solidFill>
              </a:rPr>
              <a:t>Точки</a:t>
            </a:r>
            <a:r>
              <a:rPr lang="uk-UA" dirty="0"/>
              <a:t> позначають великими латинськими буквами.</a:t>
            </a:r>
            <a:endParaRPr lang="ru-RU" dirty="0"/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476375" y="765175"/>
            <a:ext cx="623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/>
              <a:t>A, B, C, D, E, F, K, L, M, N, O, P, R, S, T</a:t>
            </a:r>
            <a:endParaRPr lang="ru-RU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3662566" y="1596330"/>
            <a:ext cx="527644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uk-UA" b="1" dirty="0">
                <a:solidFill>
                  <a:srgbClr val="FF0066"/>
                </a:solidFill>
              </a:rPr>
              <a:t>Прямі</a:t>
            </a:r>
            <a:r>
              <a:rPr lang="uk-UA" dirty="0">
                <a:solidFill>
                  <a:srgbClr val="FF0066"/>
                </a:solidFill>
              </a:rPr>
              <a:t> </a:t>
            </a:r>
            <a:r>
              <a:rPr lang="uk-UA" dirty="0"/>
              <a:t>позначають малою </a:t>
            </a:r>
          </a:p>
          <a:p>
            <a:pPr algn="ctr" eaLnBrk="1" hangingPunct="1"/>
            <a:r>
              <a:rPr lang="uk-UA" dirty="0"/>
              <a:t>латинською  буквою, або двома </a:t>
            </a:r>
          </a:p>
          <a:p>
            <a:pPr algn="ctr" eaLnBrk="1" hangingPunct="1"/>
            <a:r>
              <a:rPr lang="uk-UA" dirty="0"/>
              <a:t>великими  латинськими буквами.</a:t>
            </a:r>
            <a:endParaRPr lang="ru-RU" dirty="0"/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5292725" y="292417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/>
              <a:t>a, b, c, d, m, n, p </a:t>
            </a:r>
            <a:endParaRPr lang="ru-RU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1187450" y="2765425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2555875" y="2981325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2051050" y="2260600"/>
            <a:ext cx="71438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755650" y="254952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/>
              <a:t>А</a:t>
            </a:r>
            <a:endParaRPr lang="ru-RU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1763713" y="1828800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/>
              <a:t>М</a:t>
            </a:r>
            <a:endParaRPr lang="ru-RU"/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2555875" y="2549525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/>
              <a:t>F</a:t>
            </a:r>
            <a:endParaRPr lang="ru-RU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4716463" y="4149725"/>
            <a:ext cx="3168650" cy="1008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4787900" y="3660775"/>
            <a:ext cx="36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uk-UA"/>
              <a:t>p</a:t>
            </a:r>
            <a:endParaRPr lang="ru-RU"/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3852863" y="44370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/>
              <a:t>D</a:t>
            </a:r>
            <a:endParaRPr lang="ru-RU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1692275" y="4725988"/>
            <a:ext cx="316865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1908175" y="4797425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/>
              <a:t>С</a:t>
            </a:r>
            <a:endParaRPr lang="ru-RU"/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000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000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000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1000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1000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000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/>
      <p:bldP spid="37894" grpId="0"/>
      <p:bldP spid="37895" grpId="0"/>
      <p:bldP spid="37898" grpId="0" animBg="1"/>
      <p:bldP spid="37899" grpId="0" animBg="1"/>
      <p:bldP spid="37900" grpId="0" animBg="1"/>
      <p:bldP spid="37901" grpId="0"/>
      <p:bldP spid="37902" grpId="0"/>
      <p:bldP spid="37903" grpId="0"/>
      <p:bldP spid="37904" grpId="0" animBg="1"/>
      <p:bldP spid="37905" grpId="0"/>
      <p:bldP spid="37906" grpId="0"/>
      <p:bldP spid="37907" grpId="0" animBg="1"/>
      <p:bldP spid="379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539750" y="1773238"/>
            <a:ext cx="747634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 малюнках площини зображують:</a:t>
            </a:r>
            <a:endParaRPr lang="ru-RU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664" name="AutoShape 16"/>
          <p:cNvSpPr>
            <a:spLocks noChangeArrowheads="1"/>
          </p:cNvSpPr>
          <p:nvPr/>
        </p:nvSpPr>
        <p:spPr bwMode="auto">
          <a:xfrm>
            <a:off x="1187450" y="2852738"/>
            <a:ext cx="2447925" cy="865187"/>
          </a:xfrm>
          <a:prstGeom prst="parallelogram">
            <a:avLst>
              <a:gd name="adj" fmla="val 70734"/>
            </a:avLst>
          </a:prstGeom>
          <a:solidFill>
            <a:srgbClr val="FFFF99"/>
          </a:solidFill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7665" name="Oval 17"/>
          <p:cNvSpPr>
            <a:spLocks noChangeArrowheads="1"/>
          </p:cNvSpPr>
          <p:nvPr/>
        </p:nvSpPr>
        <p:spPr bwMode="auto">
          <a:xfrm>
            <a:off x="3563938" y="3573463"/>
            <a:ext cx="2303462" cy="1130300"/>
          </a:xfrm>
          <a:prstGeom prst="ellipse">
            <a:avLst/>
          </a:prstGeom>
          <a:solidFill>
            <a:srgbClr val="99FF66"/>
          </a:solidFill>
          <a:ln w="19050">
            <a:solidFill>
              <a:srgbClr val="33CC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7666" name="Freeform 18"/>
          <p:cNvSpPr>
            <a:spLocks/>
          </p:cNvSpPr>
          <p:nvPr/>
        </p:nvSpPr>
        <p:spPr bwMode="auto">
          <a:xfrm>
            <a:off x="6227763" y="4437063"/>
            <a:ext cx="2497137" cy="1260475"/>
          </a:xfrm>
          <a:custGeom>
            <a:avLst/>
            <a:gdLst>
              <a:gd name="T0" fmla="*/ 204787 w 1573"/>
              <a:gd name="T1" fmla="*/ 455613 h 794"/>
              <a:gd name="T2" fmla="*/ 60325 w 1573"/>
              <a:gd name="T3" fmla="*/ 671513 h 794"/>
              <a:gd name="T4" fmla="*/ 60325 w 1573"/>
              <a:gd name="T5" fmla="*/ 960438 h 794"/>
              <a:gd name="T6" fmla="*/ 420687 w 1573"/>
              <a:gd name="T7" fmla="*/ 1176338 h 794"/>
              <a:gd name="T8" fmla="*/ 1139825 w 1573"/>
              <a:gd name="T9" fmla="*/ 1247775 h 794"/>
              <a:gd name="T10" fmla="*/ 1931987 w 1573"/>
              <a:gd name="T11" fmla="*/ 1176338 h 794"/>
              <a:gd name="T12" fmla="*/ 2363787 w 1573"/>
              <a:gd name="T13" fmla="*/ 744538 h 794"/>
              <a:gd name="T14" fmla="*/ 2436812 w 1573"/>
              <a:gd name="T15" fmla="*/ 311150 h 794"/>
              <a:gd name="T16" fmla="*/ 2005012 w 1573"/>
              <a:gd name="T17" fmla="*/ 168275 h 794"/>
              <a:gd name="T18" fmla="*/ 1500187 w 1573"/>
              <a:gd name="T19" fmla="*/ 23813 h 794"/>
              <a:gd name="T20" fmla="*/ 1139825 w 1573"/>
              <a:gd name="T21" fmla="*/ 23813 h 794"/>
              <a:gd name="T22" fmla="*/ 781050 w 1573"/>
              <a:gd name="T23" fmla="*/ 168275 h 794"/>
              <a:gd name="T24" fmla="*/ 347662 w 1573"/>
              <a:gd name="T25" fmla="*/ 239713 h 794"/>
              <a:gd name="T26" fmla="*/ 131762 w 1573"/>
              <a:gd name="T27" fmla="*/ 527050 h 794"/>
              <a:gd name="T28" fmla="*/ 131762 w 1573"/>
              <a:gd name="T29" fmla="*/ 600075 h 79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573" h="794">
                <a:moveTo>
                  <a:pt x="129" y="287"/>
                </a:moveTo>
                <a:cubicBezTo>
                  <a:pt x="91" y="328"/>
                  <a:pt x="53" y="370"/>
                  <a:pt x="38" y="423"/>
                </a:cubicBezTo>
                <a:cubicBezTo>
                  <a:pt x="23" y="476"/>
                  <a:pt x="0" y="552"/>
                  <a:pt x="38" y="605"/>
                </a:cubicBezTo>
                <a:cubicBezTo>
                  <a:pt x="76" y="658"/>
                  <a:pt x="152" y="711"/>
                  <a:pt x="265" y="741"/>
                </a:cubicBezTo>
                <a:cubicBezTo>
                  <a:pt x="378" y="771"/>
                  <a:pt x="559" y="786"/>
                  <a:pt x="718" y="786"/>
                </a:cubicBezTo>
                <a:cubicBezTo>
                  <a:pt x="877" y="786"/>
                  <a:pt x="1089" y="794"/>
                  <a:pt x="1217" y="741"/>
                </a:cubicBezTo>
                <a:cubicBezTo>
                  <a:pt x="1345" y="688"/>
                  <a:pt x="1436" y="560"/>
                  <a:pt x="1489" y="469"/>
                </a:cubicBezTo>
                <a:cubicBezTo>
                  <a:pt x="1542" y="378"/>
                  <a:pt x="1573" y="256"/>
                  <a:pt x="1535" y="196"/>
                </a:cubicBezTo>
                <a:cubicBezTo>
                  <a:pt x="1497" y="136"/>
                  <a:pt x="1361" y="136"/>
                  <a:pt x="1263" y="106"/>
                </a:cubicBezTo>
                <a:cubicBezTo>
                  <a:pt x="1165" y="76"/>
                  <a:pt x="1036" y="30"/>
                  <a:pt x="945" y="15"/>
                </a:cubicBezTo>
                <a:cubicBezTo>
                  <a:pt x="854" y="0"/>
                  <a:pt x="793" y="0"/>
                  <a:pt x="718" y="15"/>
                </a:cubicBezTo>
                <a:cubicBezTo>
                  <a:pt x="643" y="30"/>
                  <a:pt x="575" y="83"/>
                  <a:pt x="492" y="106"/>
                </a:cubicBezTo>
                <a:cubicBezTo>
                  <a:pt x="409" y="129"/>
                  <a:pt x="287" y="113"/>
                  <a:pt x="219" y="151"/>
                </a:cubicBezTo>
                <a:cubicBezTo>
                  <a:pt x="151" y="189"/>
                  <a:pt x="106" y="294"/>
                  <a:pt x="83" y="332"/>
                </a:cubicBezTo>
                <a:cubicBezTo>
                  <a:pt x="60" y="370"/>
                  <a:pt x="71" y="374"/>
                  <a:pt x="83" y="378"/>
                </a:cubicBez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19050" cmpd="sng">
            <a:solidFill>
              <a:srgbClr val="FF66CC"/>
            </a:solidFill>
            <a:round/>
            <a:headEnd/>
            <a:tailEnd/>
          </a:ln>
          <a:effectLst>
            <a:outerShdw blurRad="50800" dist="50800" dir="5400000" algn="ctr" rotWithShape="0">
              <a:schemeClr val="bg1"/>
            </a:outerShdw>
          </a:effectLst>
          <a:extLst/>
        </p:spPr>
        <p:txBody>
          <a:bodyPr/>
          <a:lstStyle/>
          <a:p>
            <a:endParaRPr lang="uk-UA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 rot="1106097">
            <a:off x="1319213" y="3284538"/>
            <a:ext cx="331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/>
              <a:t>α</a:t>
            </a:r>
            <a:endParaRPr lang="ru-RU" sz="2000"/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 rot="1020907">
            <a:off x="3624263" y="3951288"/>
            <a:ext cx="33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/>
              <a:t>β</a:t>
            </a:r>
            <a:endParaRPr lang="ru-RU" sz="2000"/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 rot="847260">
            <a:off x="6299200" y="4940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/>
              <a:t>γ</a:t>
            </a:r>
            <a:endParaRPr lang="ru-RU" sz="2000"/>
          </a:p>
        </p:txBody>
      </p:sp>
      <p:sp>
        <p:nvSpPr>
          <p:cNvPr id="6153" name="Text Box 29"/>
          <p:cNvSpPr txBox="1">
            <a:spLocks noChangeArrowheads="1"/>
          </p:cNvSpPr>
          <p:nvPr/>
        </p:nvSpPr>
        <p:spPr bwMode="auto">
          <a:xfrm>
            <a:off x="592138" y="44577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uk-UA" sz="2400" i="1"/>
          </a:p>
        </p:txBody>
      </p:sp>
      <p:sp>
        <p:nvSpPr>
          <p:cNvPr id="6154" name="Text Box 30"/>
          <p:cNvSpPr txBox="1">
            <a:spLocks noChangeArrowheads="1"/>
          </p:cNvSpPr>
          <p:nvPr/>
        </p:nvSpPr>
        <p:spPr bwMode="auto">
          <a:xfrm>
            <a:off x="250825" y="50847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uk-UA" sz="2400"/>
          </a:p>
        </p:txBody>
      </p:sp>
      <p:sp>
        <p:nvSpPr>
          <p:cNvPr id="6155" name="Text Box 31"/>
          <p:cNvSpPr txBox="1">
            <a:spLocks noChangeArrowheads="1"/>
          </p:cNvSpPr>
          <p:nvPr/>
        </p:nvSpPr>
        <p:spPr bwMode="auto">
          <a:xfrm>
            <a:off x="4211638" y="50847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uk-UA" sz="2400"/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978420" y="269133"/>
            <a:ext cx="7746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3200" b="1" dirty="0">
                <a:solidFill>
                  <a:srgbClr val="00FF00"/>
                </a:solidFill>
              </a:rPr>
              <a:t>Площини</a:t>
            </a:r>
            <a:r>
              <a:rPr lang="uk-UA" sz="3200" dirty="0"/>
              <a:t> позначають грецькими буквами.</a:t>
            </a:r>
            <a:endParaRPr lang="ru-RU" sz="3200" dirty="0"/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3104413" y="862526"/>
            <a:ext cx="31233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4000"/>
              <a:t>α, β, γ, φ, ω</a:t>
            </a:r>
            <a:endParaRPr lang="ru-RU" sz="4000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1000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1000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000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/>
      <p:bldP spid="27664" grpId="0" animBg="1"/>
      <p:bldP spid="27665" grpId="0" animBg="1"/>
      <p:bldP spid="27666" grpId="0" animBg="1"/>
      <p:bldP spid="27667" grpId="0"/>
      <p:bldP spid="27668" grpId="0"/>
      <p:bldP spid="27669" grpId="0"/>
      <p:bldP spid="27680" grpId="0"/>
      <p:bldP spid="276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468313" y="857250"/>
            <a:ext cx="50533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320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Точка </a:t>
            </a:r>
            <a:r>
              <a:rPr lang="uk-UA" sz="32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А</a:t>
            </a:r>
            <a:r>
              <a:rPr lang="uk-UA" sz="3200" b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uk-UA" sz="320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лежить у площині </a:t>
            </a:r>
            <a:r>
              <a:rPr lang="uk-UA" sz="2400" b="1" i="1"/>
              <a:t>φ</a:t>
            </a:r>
            <a:r>
              <a:rPr lang="uk-UA" sz="320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ru-RU" sz="320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179387" y="1360488"/>
            <a:ext cx="417538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uk-UA" sz="32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лощина </a:t>
            </a:r>
            <a:r>
              <a:rPr lang="uk-UA" sz="2400" b="1" i="1" dirty="0"/>
              <a:t>φ</a:t>
            </a:r>
            <a:r>
              <a:rPr lang="uk-UA" sz="2400" dirty="0"/>
              <a:t> </a:t>
            </a:r>
            <a:r>
              <a:rPr lang="uk-UA" sz="32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роходить</a:t>
            </a:r>
          </a:p>
          <a:p>
            <a:pPr algn="ctr">
              <a:defRPr/>
            </a:pPr>
            <a:r>
              <a:rPr lang="uk-UA" sz="32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uk-UA" sz="32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через точку </a:t>
            </a:r>
            <a:r>
              <a:rPr lang="uk-UA" sz="32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А</a:t>
            </a:r>
            <a:r>
              <a:rPr lang="uk-UA" sz="32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ru-RU" sz="3200" dirty="0">
              <a:solidFill>
                <a:srgbClr val="00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95288" y="115888"/>
            <a:ext cx="7918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2800" i="1" dirty="0"/>
              <a:t>Користуються математичними висловленнями:</a:t>
            </a:r>
            <a:endParaRPr lang="ru-RU" sz="2800" i="1" dirty="0"/>
          </a:p>
        </p:txBody>
      </p:sp>
      <p:sp>
        <p:nvSpPr>
          <p:cNvPr id="28680" name="Freeform 8"/>
          <p:cNvSpPr>
            <a:spLocks/>
          </p:cNvSpPr>
          <p:nvPr/>
        </p:nvSpPr>
        <p:spPr bwMode="auto">
          <a:xfrm>
            <a:off x="5761038" y="871538"/>
            <a:ext cx="3203575" cy="1476375"/>
          </a:xfrm>
          <a:custGeom>
            <a:avLst/>
            <a:gdLst>
              <a:gd name="T0" fmla="*/ 719138 w 2018"/>
              <a:gd name="T1" fmla="*/ 396875 h 930"/>
              <a:gd name="T2" fmla="*/ 215900 w 2018"/>
              <a:gd name="T3" fmla="*/ 612775 h 930"/>
              <a:gd name="T4" fmla="*/ 0 w 2018"/>
              <a:gd name="T5" fmla="*/ 973138 h 930"/>
              <a:gd name="T6" fmla="*/ 215900 w 2018"/>
              <a:gd name="T7" fmla="*/ 1404938 h 930"/>
              <a:gd name="T8" fmla="*/ 863600 w 2018"/>
              <a:gd name="T9" fmla="*/ 1404938 h 930"/>
              <a:gd name="T10" fmla="*/ 1511300 w 2018"/>
              <a:gd name="T11" fmla="*/ 1262063 h 930"/>
              <a:gd name="T12" fmla="*/ 2087563 w 2018"/>
              <a:gd name="T13" fmla="*/ 1262063 h 930"/>
              <a:gd name="T14" fmla="*/ 3024188 w 2018"/>
              <a:gd name="T15" fmla="*/ 1117600 h 930"/>
              <a:gd name="T16" fmla="*/ 3167063 w 2018"/>
              <a:gd name="T17" fmla="*/ 541338 h 930"/>
              <a:gd name="T18" fmla="*/ 2951163 w 2018"/>
              <a:gd name="T19" fmla="*/ 254000 h 930"/>
              <a:gd name="T20" fmla="*/ 2159000 w 2018"/>
              <a:gd name="T21" fmla="*/ 36513 h 930"/>
              <a:gd name="T22" fmla="*/ 1511300 w 2018"/>
              <a:gd name="T23" fmla="*/ 36513 h 930"/>
              <a:gd name="T24" fmla="*/ 1079500 w 2018"/>
              <a:gd name="T25" fmla="*/ 180975 h 930"/>
              <a:gd name="T26" fmla="*/ 935038 w 2018"/>
              <a:gd name="T27" fmla="*/ 325438 h 930"/>
              <a:gd name="T28" fmla="*/ 719138 w 2018"/>
              <a:gd name="T29" fmla="*/ 396875 h 93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018" h="930">
                <a:moveTo>
                  <a:pt x="453" y="250"/>
                </a:moveTo>
                <a:cubicBezTo>
                  <a:pt x="378" y="280"/>
                  <a:pt x="211" y="326"/>
                  <a:pt x="136" y="386"/>
                </a:cubicBezTo>
                <a:cubicBezTo>
                  <a:pt x="61" y="446"/>
                  <a:pt x="0" y="530"/>
                  <a:pt x="0" y="613"/>
                </a:cubicBezTo>
                <a:cubicBezTo>
                  <a:pt x="0" y="696"/>
                  <a:pt x="45" y="840"/>
                  <a:pt x="136" y="885"/>
                </a:cubicBezTo>
                <a:cubicBezTo>
                  <a:pt x="227" y="930"/>
                  <a:pt x="408" y="900"/>
                  <a:pt x="544" y="885"/>
                </a:cubicBezTo>
                <a:cubicBezTo>
                  <a:pt x="680" y="870"/>
                  <a:pt x="824" y="810"/>
                  <a:pt x="952" y="795"/>
                </a:cubicBezTo>
                <a:cubicBezTo>
                  <a:pt x="1080" y="780"/>
                  <a:pt x="1156" y="810"/>
                  <a:pt x="1315" y="795"/>
                </a:cubicBezTo>
                <a:cubicBezTo>
                  <a:pt x="1474" y="780"/>
                  <a:pt x="1792" y="780"/>
                  <a:pt x="1905" y="704"/>
                </a:cubicBezTo>
                <a:cubicBezTo>
                  <a:pt x="2018" y="628"/>
                  <a:pt x="2003" y="432"/>
                  <a:pt x="1995" y="341"/>
                </a:cubicBezTo>
                <a:cubicBezTo>
                  <a:pt x="1987" y="250"/>
                  <a:pt x="1965" y="213"/>
                  <a:pt x="1859" y="160"/>
                </a:cubicBezTo>
                <a:cubicBezTo>
                  <a:pt x="1753" y="107"/>
                  <a:pt x="1511" y="46"/>
                  <a:pt x="1360" y="23"/>
                </a:cubicBezTo>
                <a:cubicBezTo>
                  <a:pt x="1209" y="0"/>
                  <a:pt x="1065" y="8"/>
                  <a:pt x="952" y="23"/>
                </a:cubicBezTo>
                <a:cubicBezTo>
                  <a:pt x="839" y="38"/>
                  <a:pt x="740" y="84"/>
                  <a:pt x="680" y="114"/>
                </a:cubicBezTo>
                <a:cubicBezTo>
                  <a:pt x="620" y="144"/>
                  <a:pt x="627" y="182"/>
                  <a:pt x="589" y="205"/>
                </a:cubicBezTo>
                <a:cubicBezTo>
                  <a:pt x="551" y="228"/>
                  <a:pt x="528" y="220"/>
                  <a:pt x="453" y="250"/>
                </a:cubicBezTo>
                <a:close/>
              </a:path>
            </a:pathLst>
          </a:custGeom>
          <a:solidFill>
            <a:srgbClr val="99FF66"/>
          </a:solidFill>
          <a:ln w="19050" cmpd="sng">
            <a:solidFill>
              <a:srgbClr val="00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 rot="1318668">
            <a:off x="5761038" y="1720850"/>
            <a:ext cx="382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400"/>
              <a:t>φ</a:t>
            </a:r>
            <a:endParaRPr lang="ru-RU" sz="2400"/>
          </a:p>
        </p:txBody>
      </p:sp>
      <p:sp>
        <p:nvSpPr>
          <p:cNvPr id="28682" name="Oval 10"/>
          <p:cNvSpPr>
            <a:spLocks noChangeArrowheads="1"/>
          </p:cNvSpPr>
          <p:nvPr/>
        </p:nvSpPr>
        <p:spPr bwMode="auto">
          <a:xfrm>
            <a:off x="7324725" y="1465263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7345363" y="116522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i="1"/>
              <a:t>А</a:t>
            </a:r>
            <a:endParaRPr lang="ru-RU" i="1"/>
          </a:p>
        </p:txBody>
      </p:sp>
      <p:sp>
        <p:nvSpPr>
          <p:cNvPr id="28684" name="AutoShape 12"/>
          <p:cNvSpPr>
            <a:spLocks noChangeArrowheads="1"/>
          </p:cNvSpPr>
          <p:nvPr/>
        </p:nvSpPr>
        <p:spPr bwMode="auto">
          <a:xfrm>
            <a:off x="250825" y="3265160"/>
            <a:ext cx="3097039" cy="1027936"/>
          </a:xfrm>
          <a:prstGeom prst="parallelogram">
            <a:avLst>
              <a:gd name="adj" fmla="val 87520"/>
            </a:avLst>
          </a:prstGeom>
          <a:solidFill>
            <a:srgbClr val="FFCCCC"/>
          </a:solidFill>
          <a:ln w="19050">
            <a:solidFill>
              <a:srgbClr val="FF66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 rot="1294795">
            <a:off x="552053" y="3846271"/>
            <a:ext cx="42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400" i="1"/>
              <a:t>ω</a:t>
            </a:r>
            <a:endParaRPr lang="ru-RU" sz="2400" i="1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1187450" y="3717727"/>
            <a:ext cx="1368425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 rot="1039524">
            <a:off x="1258888" y="3361507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400" i="1" dirty="0"/>
              <a:t>а</a:t>
            </a:r>
            <a:endParaRPr lang="ru-RU" sz="2400" i="1" dirty="0"/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3867743" y="3002643"/>
            <a:ext cx="4695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2800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ряма </a:t>
            </a:r>
            <a:r>
              <a:rPr lang="uk-UA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а</a:t>
            </a:r>
            <a:r>
              <a:rPr lang="uk-UA" sz="2800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лежить у площині </a:t>
            </a:r>
            <a:r>
              <a:rPr lang="uk-UA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ω</a:t>
            </a:r>
            <a:r>
              <a:rPr lang="uk-UA" sz="2800" b="1" i="1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ru-RU" sz="2800" b="1" i="1" dirty="0">
              <a:solidFill>
                <a:srgbClr val="FF33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3203848" y="3517518"/>
            <a:ext cx="59606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2800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лощина </a:t>
            </a:r>
            <a:r>
              <a:rPr lang="uk-UA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ω</a:t>
            </a:r>
            <a:r>
              <a:rPr lang="uk-UA" sz="2800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проходить через пряму </a:t>
            </a:r>
            <a:r>
              <a:rPr lang="uk-UA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а</a:t>
            </a:r>
            <a:r>
              <a:rPr lang="uk-UA" sz="2800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ru-RU" sz="2800" dirty="0">
              <a:solidFill>
                <a:srgbClr val="FF33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183" name="Text Box 21"/>
          <p:cNvSpPr txBox="1">
            <a:spLocks noChangeArrowheads="1"/>
          </p:cNvSpPr>
          <p:nvPr/>
        </p:nvSpPr>
        <p:spPr bwMode="auto">
          <a:xfrm>
            <a:off x="1455738" y="476726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uk-UA"/>
          </a:p>
        </p:txBody>
      </p:sp>
      <p:graphicFrame>
        <p:nvGraphicFramePr>
          <p:cNvPr id="28697" name="Object 2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35886297"/>
              </p:ext>
            </p:extLst>
          </p:nvPr>
        </p:nvGraphicFramePr>
        <p:xfrm>
          <a:off x="2268538" y="2478857"/>
          <a:ext cx="360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Формула" r:id="rId3" imgW="126725" imgH="126725" progId="Equation.3">
                  <p:embed/>
                </p:oleObj>
              </mc:Choice>
              <mc:Fallback>
                <p:oleObj name="Формула" r:id="rId3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78857"/>
                        <a:ext cx="3603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5" name="Text Box 33"/>
          <p:cNvSpPr txBox="1">
            <a:spLocks noChangeArrowheads="1"/>
          </p:cNvSpPr>
          <p:nvPr/>
        </p:nvSpPr>
        <p:spPr bwMode="auto">
          <a:xfrm>
            <a:off x="1908175" y="2405832"/>
            <a:ext cx="42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/>
              <a:t>А</a:t>
            </a:r>
            <a:endParaRPr lang="ru-RU"/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2555875" y="2405832"/>
            <a:ext cx="434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b="1" i="1"/>
              <a:t>φ</a:t>
            </a:r>
            <a:endParaRPr lang="ru-RU" b="1" i="1"/>
          </a:p>
        </p:txBody>
      </p:sp>
      <p:sp>
        <p:nvSpPr>
          <p:cNvPr id="28707" name="Text Box 35"/>
          <p:cNvSpPr txBox="1">
            <a:spLocks noChangeArrowheads="1"/>
          </p:cNvSpPr>
          <p:nvPr/>
        </p:nvSpPr>
        <p:spPr bwMode="auto">
          <a:xfrm>
            <a:off x="5435600" y="4428401"/>
            <a:ext cx="4159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uk-UA" sz="3200" i="1"/>
              <a:t>а</a:t>
            </a:r>
            <a:endParaRPr lang="ru-RU" sz="3200" i="1"/>
          </a:p>
        </p:txBody>
      </p:sp>
      <p:sp>
        <p:nvSpPr>
          <p:cNvPr id="28709" name="Text Box 37"/>
          <p:cNvSpPr txBox="1">
            <a:spLocks noChangeArrowheads="1"/>
          </p:cNvSpPr>
          <p:nvPr/>
        </p:nvSpPr>
        <p:spPr bwMode="auto">
          <a:xfrm>
            <a:off x="6084888" y="4428401"/>
            <a:ext cx="4796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32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ω</a:t>
            </a:r>
            <a:endParaRPr lang="ru-RU" sz="3200" b="1" i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28711" name="Object 3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38144984"/>
              </p:ext>
            </p:extLst>
          </p:nvPr>
        </p:nvGraphicFramePr>
        <p:xfrm>
          <a:off x="5795963" y="4680247"/>
          <a:ext cx="34925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Формула" r:id="rId5" imgW="152202" imgH="126835" progId="Equation.3">
                  <p:embed/>
                </p:oleObj>
              </mc:Choice>
              <mc:Fallback>
                <p:oleObj name="Формула" r:id="rId5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680247"/>
                        <a:ext cx="349250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4" name="Text Box 42"/>
          <p:cNvSpPr txBox="1">
            <a:spLocks noChangeArrowheads="1"/>
          </p:cNvSpPr>
          <p:nvPr/>
        </p:nvSpPr>
        <p:spPr bwMode="auto">
          <a:xfrm>
            <a:off x="1692275" y="5070128"/>
            <a:ext cx="64868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3200"/>
              <a:t>Пряма </a:t>
            </a:r>
            <a:r>
              <a:rPr lang="uk-UA" sz="3200" i="1"/>
              <a:t>а </a:t>
            </a:r>
            <a:r>
              <a:rPr lang="uk-UA" sz="3200"/>
              <a:t>включається в площину ω. </a:t>
            </a:r>
            <a:endParaRPr lang="ru-RU" sz="3200"/>
          </a:p>
        </p:txBody>
      </p:sp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1691680" y="5580529"/>
            <a:ext cx="53222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3200" dirty="0" smtClean="0"/>
              <a:t>Площина ω</a:t>
            </a:r>
            <a:r>
              <a:rPr lang="uk-UA" sz="3200" i="1" dirty="0" smtClean="0"/>
              <a:t> </a:t>
            </a:r>
            <a:r>
              <a:rPr lang="uk-UA" sz="3200" dirty="0" smtClean="0"/>
              <a:t>містить пряму </a:t>
            </a:r>
            <a:r>
              <a:rPr lang="uk-UA" sz="3200" i="1" dirty="0" smtClean="0"/>
              <a:t>а.</a:t>
            </a:r>
            <a:r>
              <a:rPr lang="uk-UA" sz="3200" dirty="0" smtClean="0"/>
              <a:t> </a:t>
            </a:r>
            <a:endParaRPr lang="ru-RU" sz="3200" dirty="0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8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8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8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8" grpId="0"/>
      <p:bldP spid="28679" grpId="0"/>
      <p:bldP spid="28680" grpId="0" animBg="1"/>
      <p:bldP spid="28681" grpId="0"/>
      <p:bldP spid="28682" grpId="0" animBg="1"/>
      <p:bldP spid="28683" grpId="0"/>
      <p:bldP spid="28684" grpId="0" animBg="1"/>
      <p:bldP spid="28686" grpId="0"/>
      <p:bldP spid="28687" grpId="0" animBg="1"/>
      <p:bldP spid="28689" grpId="0"/>
      <p:bldP spid="28690" grpId="0"/>
      <p:bldP spid="28692" grpId="0"/>
      <p:bldP spid="28705" grpId="0"/>
      <p:bldP spid="28706" grpId="0"/>
      <p:bldP spid="28707" grpId="0"/>
      <p:bldP spid="28709" grpId="0"/>
      <p:bldP spid="28714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236204" y="548680"/>
            <a:ext cx="8466805" cy="107721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uk-UA" sz="3200" dirty="0"/>
              <a:t>Властивості понять розкривають за допомогою</a:t>
            </a:r>
          </a:p>
          <a:p>
            <a:pPr algn="ctr" eaLnBrk="1" hangingPunct="1"/>
            <a:r>
              <a:rPr lang="uk-UA" sz="3200" dirty="0"/>
              <a:t>певних тверджень.</a:t>
            </a:r>
            <a:endParaRPr lang="ru-RU" sz="3200" dirty="0"/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599498" y="1988840"/>
            <a:ext cx="7860934" cy="1077218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uk-UA" sz="3200" dirty="0"/>
              <a:t>У справедливості математичних тверджень </a:t>
            </a:r>
          </a:p>
          <a:p>
            <a:pPr algn="ctr" eaLnBrk="1" hangingPunct="1"/>
            <a:r>
              <a:rPr lang="uk-UA" sz="3200" dirty="0"/>
              <a:t>переконуються за допомогою доведень.</a:t>
            </a:r>
            <a:endParaRPr lang="ru-RU" sz="3200" dirty="0"/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107504" y="3564305"/>
            <a:ext cx="8959632" cy="58477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3200"/>
              <a:t>Твердження, які доводять, називають </a:t>
            </a:r>
            <a:r>
              <a:rPr lang="uk-UA" sz="3200" b="1" i="1"/>
              <a:t>теоремами.</a:t>
            </a:r>
            <a:endParaRPr lang="ru-RU" sz="3200" b="1" i="1"/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599591" y="4584030"/>
            <a:ext cx="8189293" cy="107721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uk-UA" sz="3200" dirty="0"/>
              <a:t>Перші твердження приймають без доведення,</a:t>
            </a:r>
          </a:p>
          <a:p>
            <a:pPr algn="ctr" eaLnBrk="1" hangingPunct="1"/>
            <a:r>
              <a:rPr lang="uk-UA" sz="3200" dirty="0"/>
              <a:t> їх називають </a:t>
            </a:r>
            <a:r>
              <a:rPr lang="uk-UA" sz="3200" b="1" i="1" dirty="0"/>
              <a:t>аксіомами</a:t>
            </a:r>
            <a:r>
              <a:rPr lang="uk-UA" sz="3200" dirty="0"/>
              <a:t>.</a:t>
            </a:r>
            <a:endParaRPr lang="ru-RU" sz="3200" dirty="0"/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 animBg="1"/>
      <p:bldP spid="8196" grpId="0" animBg="1"/>
      <p:bldP spid="81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3" name="Line 105"/>
          <p:cNvSpPr>
            <a:spLocks noChangeShapeType="1"/>
          </p:cNvSpPr>
          <p:nvPr/>
        </p:nvSpPr>
        <p:spPr bwMode="auto">
          <a:xfrm flipV="1">
            <a:off x="2700338" y="2038350"/>
            <a:ext cx="3038475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916238" y="188913"/>
            <a:ext cx="4097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36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Аксіоми планіметрії</a:t>
            </a:r>
            <a:endParaRPr lang="ru-RU" sz="3600" dirty="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23528" y="519113"/>
            <a:ext cx="849694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uk-UA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П</a:t>
            </a:r>
            <a:r>
              <a:rPr lang="uk-UA" sz="2800" b="1" i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</a:p>
          <a:p>
            <a:pPr>
              <a:defRPr/>
            </a:pPr>
            <a:r>
              <a:rPr lang="uk-UA" sz="2800" b="1" baseline="-25000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uk-UA" sz="2800" b="1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Існують точки, що належать прямій і не належать їй.</a:t>
            </a:r>
            <a:endParaRPr lang="ru-RU" sz="2800" b="1" dirty="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1385661" y="2203225"/>
            <a:ext cx="7489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3200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П</a:t>
            </a:r>
            <a:r>
              <a:rPr lang="uk-UA" sz="3200" i="1" baseline="-25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uk-UA" sz="3200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endParaRPr lang="ru-RU" sz="3200" i="1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4557713" y="2316163"/>
            <a:ext cx="76200" cy="69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3779838" y="3068638"/>
            <a:ext cx="7620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4859338" y="2708275"/>
            <a:ext cx="7620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3405188" y="2636838"/>
            <a:ext cx="76200" cy="69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2627313" y="2205038"/>
            <a:ext cx="7620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3770313" y="2060575"/>
            <a:ext cx="7620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2700338" y="19161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Arial" charset="0"/>
              </a:rPr>
              <a:t>A</a:t>
            </a:r>
            <a:endParaRPr lang="ru-RU" sz="2000" b="1">
              <a:latin typeface="Arial" charset="0"/>
            </a:endParaRP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3203575" y="22764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Arial" charset="0"/>
              </a:rPr>
              <a:t>B</a:t>
            </a:r>
            <a:endParaRPr lang="ru-RU" sz="2000" b="1">
              <a:latin typeface="Arial" charset="0"/>
            </a:endParaRP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3765550" y="18446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Arial" charset="0"/>
              </a:rPr>
              <a:t>C</a:t>
            </a:r>
            <a:endParaRPr lang="ru-RU" sz="2000" b="1">
              <a:latin typeface="Arial" charset="0"/>
            </a:endParaRP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4427538" y="19161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Arial" charset="0"/>
              </a:rPr>
              <a:t>D</a:t>
            </a:r>
            <a:endParaRPr lang="ru-RU" sz="2000" b="1">
              <a:latin typeface="Arial" charset="0"/>
            </a:endParaRP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3779838" y="2924175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Arial" charset="0"/>
              </a:rPr>
              <a:t>E</a:t>
            </a:r>
            <a:endParaRPr lang="ru-RU" sz="2000" b="1">
              <a:latin typeface="Arial" charset="0"/>
            </a:endParaRP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4859338" y="2492375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Arial" charset="0"/>
              </a:rPr>
              <a:t>F</a:t>
            </a:r>
            <a:endParaRPr lang="ru-RU" sz="2000" b="1">
              <a:latin typeface="Arial" charset="0"/>
            </a:endParaRP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5337175" y="1655763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i="1">
                <a:latin typeface="Arial" charset="0"/>
              </a:rPr>
              <a:t>а</a:t>
            </a:r>
            <a:endParaRPr lang="ru-RU" i="1">
              <a:latin typeface="Arial" charset="0"/>
            </a:endParaRPr>
          </a:p>
        </p:txBody>
      </p:sp>
      <p:sp>
        <p:nvSpPr>
          <p:cNvPr id="32799" name="Oval 31"/>
          <p:cNvSpPr>
            <a:spLocks noChangeArrowheads="1"/>
          </p:cNvSpPr>
          <p:nvPr/>
        </p:nvSpPr>
        <p:spPr bwMode="auto">
          <a:xfrm>
            <a:off x="4557713" y="2316163"/>
            <a:ext cx="76200" cy="69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802" name="Oval 34"/>
          <p:cNvSpPr>
            <a:spLocks noChangeArrowheads="1"/>
          </p:cNvSpPr>
          <p:nvPr/>
        </p:nvSpPr>
        <p:spPr bwMode="auto">
          <a:xfrm>
            <a:off x="3405188" y="2636838"/>
            <a:ext cx="76200" cy="69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804" name="Oval 36"/>
          <p:cNvSpPr>
            <a:spLocks noChangeArrowheads="1"/>
          </p:cNvSpPr>
          <p:nvPr/>
        </p:nvSpPr>
        <p:spPr bwMode="auto">
          <a:xfrm>
            <a:off x="3770313" y="2060575"/>
            <a:ext cx="7620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807" name="Text Box 39"/>
          <p:cNvSpPr txBox="1">
            <a:spLocks noChangeArrowheads="1"/>
          </p:cNvSpPr>
          <p:nvPr/>
        </p:nvSpPr>
        <p:spPr bwMode="auto">
          <a:xfrm>
            <a:off x="3765550" y="18446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Arial" charset="0"/>
              </a:rPr>
              <a:t>C</a:t>
            </a:r>
            <a:endParaRPr lang="ru-RU" sz="2000" b="1">
              <a:latin typeface="Arial" charset="0"/>
            </a:endParaRPr>
          </a:p>
        </p:txBody>
      </p:sp>
      <p:sp>
        <p:nvSpPr>
          <p:cNvPr id="32814" name="Oval 46"/>
          <p:cNvSpPr>
            <a:spLocks noChangeArrowheads="1"/>
          </p:cNvSpPr>
          <p:nvPr/>
        </p:nvSpPr>
        <p:spPr bwMode="auto">
          <a:xfrm>
            <a:off x="4557713" y="2316163"/>
            <a:ext cx="76200" cy="69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829" name="Oval 61"/>
          <p:cNvSpPr>
            <a:spLocks noChangeArrowheads="1"/>
          </p:cNvSpPr>
          <p:nvPr/>
        </p:nvSpPr>
        <p:spPr bwMode="auto">
          <a:xfrm>
            <a:off x="4557713" y="2316163"/>
            <a:ext cx="76200" cy="69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844" name="Oval 76"/>
          <p:cNvSpPr>
            <a:spLocks noChangeArrowheads="1"/>
          </p:cNvSpPr>
          <p:nvPr/>
        </p:nvSpPr>
        <p:spPr bwMode="auto">
          <a:xfrm>
            <a:off x="4557713" y="2316163"/>
            <a:ext cx="76200" cy="69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859" name="Oval 91"/>
          <p:cNvSpPr>
            <a:spLocks noChangeArrowheads="1"/>
          </p:cNvSpPr>
          <p:nvPr/>
        </p:nvSpPr>
        <p:spPr bwMode="auto">
          <a:xfrm>
            <a:off x="4557713" y="2316163"/>
            <a:ext cx="76200" cy="69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874" name="Oval 106"/>
          <p:cNvSpPr>
            <a:spLocks noChangeArrowheads="1"/>
          </p:cNvSpPr>
          <p:nvPr/>
        </p:nvSpPr>
        <p:spPr bwMode="auto">
          <a:xfrm>
            <a:off x="4557713" y="2316163"/>
            <a:ext cx="76200" cy="69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889" name="Oval 121"/>
          <p:cNvSpPr>
            <a:spLocks noChangeArrowheads="1"/>
          </p:cNvSpPr>
          <p:nvPr/>
        </p:nvSpPr>
        <p:spPr bwMode="auto">
          <a:xfrm>
            <a:off x="4557713" y="2316163"/>
            <a:ext cx="76200" cy="69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902" name="Text Box 134"/>
          <p:cNvSpPr txBox="1">
            <a:spLocks noChangeArrowheads="1"/>
          </p:cNvSpPr>
          <p:nvPr/>
        </p:nvSpPr>
        <p:spPr bwMode="auto">
          <a:xfrm>
            <a:off x="212473" y="3670690"/>
            <a:ext cx="895181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uk-UA" sz="2800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П</a:t>
            </a:r>
            <a:r>
              <a:rPr lang="uk-UA" sz="2800" b="1" i="1" baseline="-25000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</a:p>
          <a:p>
            <a:pPr>
              <a:lnSpc>
                <a:spcPct val="80000"/>
              </a:lnSpc>
              <a:defRPr/>
            </a:pPr>
            <a:r>
              <a:rPr lang="uk-UA" sz="2800" b="1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Через будь-які дві точки можна провести пряму і</a:t>
            </a:r>
          </a:p>
          <a:p>
            <a:pPr>
              <a:lnSpc>
                <a:spcPct val="80000"/>
              </a:lnSpc>
              <a:defRPr/>
            </a:pPr>
            <a:r>
              <a:rPr lang="uk-UA" sz="2800" b="1" dirty="0">
                <a:solidFill>
                  <a:schemeClr val="accent1">
                    <a:lumMod val="50000"/>
                  </a:schemeClr>
                </a:solidFill>
                <a:latin typeface="Arial" charset="0"/>
              </a:rPr>
              <a:t> до того ж тільки одну.</a:t>
            </a:r>
            <a:endParaRPr lang="ru-RU" sz="2800" b="1" dirty="0">
              <a:solidFill>
                <a:schemeClr val="accent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32903" name="Line 135"/>
          <p:cNvSpPr>
            <a:spLocks noChangeShapeType="1"/>
          </p:cNvSpPr>
          <p:nvPr/>
        </p:nvSpPr>
        <p:spPr bwMode="auto">
          <a:xfrm>
            <a:off x="2540000" y="5661372"/>
            <a:ext cx="2879725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32904" name="Text Box 136"/>
          <p:cNvSpPr txBox="1">
            <a:spLocks noChangeArrowheads="1"/>
          </p:cNvSpPr>
          <p:nvPr/>
        </p:nvSpPr>
        <p:spPr bwMode="auto">
          <a:xfrm>
            <a:off x="1126710" y="5401816"/>
            <a:ext cx="6334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uk-UA" sz="3200" i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П</a:t>
            </a:r>
            <a:r>
              <a:rPr lang="uk-UA" sz="3200" i="1" baseline="-25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endParaRPr lang="ru-RU" sz="3200" i="1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2905" name="Oval 137"/>
          <p:cNvSpPr>
            <a:spLocks noChangeArrowheads="1"/>
          </p:cNvSpPr>
          <p:nvPr/>
        </p:nvSpPr>
        <p:spPr bwMode="auto">
          <a:xfrm>
            <a:off x="3117850" y="5661372"/>
            <a:ext cx="69850" cy="698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906" name="Oval 138"/>
          <p:cNvSpPr>
            <a:spLocks noChangeArrowheads="1"/>
          </p:cNvSpPr>
          <p:nvPr/>
        </p:nvSpPr>
        <p:spPr bwMode="auto">
          <a:xfrm>
            <a:off x="4989513" y="5805835"/>
            <a:ext cx="69850" cy="698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32907" name="Text Box 139"/>
          <p:cNvSpPr txBox="1">
            <a:spLocks noChangeArrowheads="1"/>
          </p:cNvSpPr>
          <p:nvPr/>
        </p:nvSpPr>
        <p:spPr bwMode="auto">
          <a:xfrm>
            <a:off x="2901950" y="5337522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А</a:t>
            </a:r>
            <a:endParaRPr lang="ru-RU" sz="2000" b="1">
              <a:latin typeface="Arial" charset="0"/>
            </a:endParaRPr>
          </a:p>
        </p:txBody>
      </p:sp>
      <p:sp>
        <p:nvSpPr>
          <p:cNvPr id="32908" name="Text Box 140"/>
          <p:cNvSpPr txBox="1">
            <a:spLocks noChangeArrowheads="1"/>
          </p:cNvSpPr>
          <p:nvPr/>
        </p:nvSpPr>
        <p:spPr bwMode="auto">
          <a:xfrm>
            <a:off x="4916488" y="5480397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uk-UA" sz="2000" b="1">
                <a:latin typeface="Arial" charset="0"/>
              </a:rPr>
              <a:t>В</a:t>
            </a:r>
            <a:endParaRPr lang="ru-RU" sz="2000" b="1">
              <a:latin typeface="Arial" charset="0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329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329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329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 animBg="1"/>
      <p:bldP spid="32774" grpId="0"/>
      <p:bldP spid="32782" grpId="0"/>
      <p:bldP spid="32784" grpId="0" animBg="1"/>
      <p:bldP spid="32785" grpId="0" animBg="1"/>
      <p:bldP spid="32786" grpId="0" animBg="1"/>
      <p:bldP spid="32787" grpId="0" animBg="1"/>
      <p:bldP spid="32788" grpId="0" animBg="1"/>
      <p:bldP spid="32789" grpId="0" animBg="1"/>
      <p:bldP spid="32790" grpId="0"/>
      <p:bldP spid="32791" grpId="0"/>
      <p:bldP spid="32792" grpId="0"/>
      <p:bldP spid="32793" grpId="0"/>
      <p:bldP spid="32794" grpId="0"/>
      <p:bldP spid="32795" grpId="0"/>
      <p:bldP spid="32796" grpId="0"/>
      <p:bldP spid="32799" grpId="0" animBg="1"/>
      <p:bldP spid="32802" grpId="0" animBg="1"/>
      <p:bldP spid="32804" grpId="0" animBg="1"/>
      <p:bldP spid="32807" grpId="0"/>
      <p:bldP spid="32814" grpId="0" animBg="1"/>
      <p:bldP spid="32829" grpId="0" animBg="1"/>
      <p:bldP spid="32844" grpId="0" animBg="1"/>
      <p:bldP spid="32859" grpId="0" animBg="1"/>
      <p:bldP spid="32874" grpId="0" animBg="1"/>
      <p:bldP spid="32889" grpId="0" animBg="1"/>
      <p:bldP spid="32902" grpId="0"/>
      <p:bldP spid="32903" grpId="0" animBg="1"/>
      <p:bldP spid="32904" grpId="0"/>
      <p:bldP spid="32905" grpId="0" animBg="1"/>
      <p:bldP spid="32906" grpId="0" animBg="1"/>
      <p:bldP spid="32907" grpId="0"/>
      <p:bldP spid="32908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9</TotalTime>
  <Words>917</Words>
  <Application>Microsoft Office PowerPoint</Application>
  <PresentationFormat>Экран (4:3)</PresentationFormat>
  <Paragraphs>224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31" baseType="lpstr">
      <vt:lpstr>Arial</vt:lpstr>
      <vt:lpstr>Bookman Old Style</vt:lpstr>
      <vt:lpstr>Calibri</vt:lpstr>
      <vt:lpstr>Cambria Math</vt:lpstr>
      <vt:lpstr>Times New Roman</vt:lpstr>
      <vt:lpstr>Wingdings</vt:lpstr>
      <vt:lpstr>Тема Office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ія PowerPoint</dc:title>
  <dc:creator>Математика</dc:creator>
  <cp:lastModifiedBy>1</cp:lastModifiedBy>
  <cp:revision>77</cp:revision>
  <dcterms:created xsi:type="dcterms:W3CDTF">2007-05-25T00:35:45Z</dcterms:created>
  <dcterms:modified xsi:type="dcterms:W3CDTF">2020-09-10T09:40:02Z</dcterms:modified>
</cp:coreProperties>
</file>